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0680700</wp:posOffset>
            </wp:positionV>
            <wp:extent cx="292100" cy="317500"/>
            <wp:wrapNone/>
            <wp:docPr id="1001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i w:val="0"/>
          <w:color w:val="000000"/>
          <w:sz w:val="30"/>
        </w:rPr>
        <w:t>第4单元比例应用题5大典型例题与24题跟踪训练-数学六年级下册人教版</w:t>
      </w:r>
    </w:p>
    <w:tbl>
      <w:tblPr>
        <w:tblStyle w:val="TableGrid"/>
        <w:tblW w:w="8417" w:type="dxa"/>
        <w:tblInd w:w="3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51"/>
      </w:tblGrid>
      <w:tr w14:paraId="6CD2B4F9">
        <w:tblPrEx>
          <w:tblW w:w="8417" w:type="dxa"/>
          <w:tblInd w:w="381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13"/>
        </w:trPr>
        <w:tc>
          <w:tcPr>
            <w:tcW w:w="8417" w:type="dxa"/>
            <w:tcBorders>
              <w:top w:val="dashDotStroked" w:sz="24" w:space="0" w:color="2E75B5" w:themeColor="accent1" w:themeShade="BF"/>
              <w:left w:val="dashDotStroked" w:sz="24" w:space="0" w:color="2E75B5" w:themeColor="accent1" w:themeShade="BF"/>
              <w:bottom w:val="threeDEmboss" w:sz="24" w:space="0" w:color="2E75B5" w:themeColor="accent1" w:themeShade="BF"/>
              <w:right w:val="threeDEmboss" w:sz="24" w:space="0" w:color="2E75B5" w:themeColor="accent1" w:themeShade="BF"/>
            </w:tcBorders>
            <w:shd w:val="clear" w:color="auto" w:fill="FFFFFF" w:themeFill="background1"/>
          </w:tcPr>
          <w:p w14:paraId="44E0DFEE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inline distT="0" distB="0" distL="0" distR="0">
                      <wp:extent cx="1979295" cy="501650"/>
                      <wp:effectExtent l="0" t="0" r="1905" b="12700"/>
                      <wp:docPr id="11" name="组合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979295" cy="501689"/>
                                <a:chOff x="-95255" y="38123"/>
                                <a:chExt cx="1979421" cy="501987"/>
                              </a:xfrm>
                            </wpg:grpSpPr>
                            <wps:wsp xmlns:wps="http://schemas.microsoft.com/office/word/2010/wordprocessingShape">
                              <wps:cNvPr id="79" name="Rectangle 15"/>
                              <wps:cNvSpPr/>
                              <wps:spPr>
                                <a:xfrm>
                                  <a:off x="-95255" y="38123"/>
                                  <a:ext cx="1979421" cy="476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360" w:lineRule="auto"/>
                                      <w:ind w:firstLine="1200" w:firstLineChars="400"/>
                                      <w:rPr>
                                        <w:rFonts w:eastAsia="宋体" w:hint="default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ascii="方正喵呜体" w:eastAsia="方正喵呜体" w:cstheme="minorBidi" w:hint="eastAsia"/>
                                        <w:b/>
                                        <w:bCs/>
                                        <w:color w:val="2C3F46"/>
                                        <w:kern w:val="24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  <w:t>典型例题一</w:t>
                                    </w:r>
                                  </w:p>
                                </w:txbxContent>
                              </wps:txbx>
                              <wps:bodyPr wrap="square"/>
                            </wps:wsp>
                            <pic:pic xmlns:pic="http://schemas.openxmlformats.org/drawingml/2006/picture">
                              <pic:nvPicPr>
                                <pic:cNvPr id="80" name="图片 80" descr="图片b011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41026"/>
                                  <a:ext cx="647741" cy="4990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6" o:spid="_x0000_i1025" style="width:155.85pt;height:39.5pt" coordorigin="-95255,38123" coordsize="1979421,501987">
                      <o:lock v:ext="edit" aspectratio="f"/>
                      <v:rect id="Rectangle 15" o:spid="_x0000_s1026" style="width:1979421;height:476570;left:-95255;position:absolute;top:38123" coordsize="21600,21600" filled="t" fillcolor="#fbe5d6" stroked="f">
                        <o:lock v:ext="edit" aspectratio="f"/>
                        <v:textbox>
                          <w:txbxContent>
                            <w:p w14:paraId="6291AAFE">
                              <w:pPr>
                                <w:spacing w:line="360" w:lineRule="auto"/>
                                <w:ind w:firstLine="1200" w:firstLineChars="400"/>
                                <w:rPr>
                                  <w:rFonts w:eastAsia="宋体" w:hint="default"/>
                                  <w:sz w:val="30"/>
                                  <w:szCs w:val="30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方正喵呜体" w:eastAsia="方正喵呜体" w:cstheme="minorBidi" w:hint="eastAsia"/>
                                  <w:b/>
                                  <w:bCs/>
                                  <w:color w:val="2C3F46"/>
                                  <w:kern w:val="24"/>
                                  <w:sz w:val="30"/>
                                  <w:szCs w:val="30"/>
                                  <w:lang w:val="en-US" w:eastAsia="zh-CN"/>
                                </w:rPr>
                                <w:t>典型例题一</w:t>
                              </w:r>
                            </w:p>
                          </w:txbxContent>
                        </v:textbox>
                      </v:re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6" o:spid="_x0000_s1027" type="#_x0000_t75" alt="图片b011.png" style="width:647741;height:499084;position:absolute;top:41026" coordsize="21600,21600" o:preferrelative="t" filled="f" stroked="f">
                        <v:imagedata r:id="rId8" o:title=""/>
                        <o:lock v:ext="edit" aspectratio="t"/>
                      </v:shape>
                      <w10:anchorlock/>
                    </v:group>
                  </w:pict>
                </mc:Fallback>
              </mc:AlternateContent>
            </w:r>
          </w:p>
          <w:p w14:paraId="34C6BBE5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eastAsia="隶书" w:hAnsi="Times New Roman" w:cs="Times New Roman"/>
                <w:sz w:val="32"/>
                <w:szCs w:val="32"/>
              </w:rPr>
              <mc:AlternateContent>
                <mc:Choice Requires="wps">
                  <w:drawing>
                    <wp:inline distT="0" distB="0" distL="0" distR="0">
                      <wp:extent cx="3219450" cy="95250"/>
                      <wp:effectExtent l="4445" t="5080" r="14605" b="13970"/>
                      <wp:docPr id="81" name="任意多边形: 形状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219450" cy="95250"/>
                              </a:xfrm>
                              <a:custGeom>
                                <a:avLst/>
                                <a:gdLst>
                                  <a:gd name="connsiteX0" fmla="*/ 13147 w 1676842"/>
                                  <a:gd name="connsiteY0" fmla="*/ 200695 h 524091"/>
                                  <a:gd name="connsiteX1" fmla="*/ 13147 w 1676842"/>
                                  <a:gd name="connsiteY1" fmla="*/ 290077 h 524091"/>
                                  <a:gd name="connsiteX2" fmla="*/ 21737 w 1676842"/>
                                  <a:gd name="connsiteY2" fmla="*/ 341116 h 524091"/>
                                  <a:gd name="connsiteX3" fmla="*/ 30326 w 1676842"/>
                                  <a:gd name="connsiteY3" fmla="*/ 370869 h 524091"/>
                                  <a:gd name="connsiteX4" fmla="*/ 21737 w 1676842"/>
                                  <a:gd name="connsiteY4" fmla="*/ 383691 h 524091"/>
                                  <a:gd name="connsiteX5" fmla="*/ 38791 w 1676842"/>
                                  <a:gd name="connsiteY5" fmla="*/ 396513 h 524091"/>
                                  <a:gd name="connsiteX6" fmla="*/ 72901 w 1676842"/>
                                  <a:gd name="connsiteY6" fmla="*/ 485895 h 524091"/>
                                  <a:gd name="connsiteX7" fmla="*/ 341669 w 1676842"/>
                                  <a:gd name="connsiteY7" fmla="*/ 498717 h 524091"/>
                                  <a:gd name="connsiteX8" fmla="*/ 691478 w 1676842"/>
                                  <a:gd name="connsiteY8" fmla="*/ 498717 h 524091"/>
                                  <a:gd name="connsiteX9" fmla="*/ 1109506 w 1676842"/>
                                  <a:gd name="connsiteY9" fmla="*/ 511539 h 524091"/>
                                  <a:gd name="connsiteX10" fmla="*/ 1472137 w 1676842"/>
                                  <a:gd name="connsiteY10" fmla="*/ 524362 h 524091"/>
                                  <a:gd name="connsiteX11" fmla="*/ 1561768 w 1676842"/>
                                  <a:gd name="connsiteY11" fmla="*/ 524362 h 524091"/>
                                  <a:gd name="connsiteX12" fmla="*/ 1548946 w 1676842"/>
                                  <a:gd name="connsiteY12" fmla="*/ 520129 h 524091"/>
                                  <a:gd name="connsiteX13" fmla="*/ 1258891 w 1676842"/>
                                  <a:gd name="connsiteY13" fmla="*/ 507307 h 524091"/>
                                  <a:gd name="connsiteX14" fmla="*/ 1246068 w 1676842"/>
                                  <a:gd name="connsiteY14" fmla="*/ 503074 h 524091"/>
                                  <a:gd name="connsiteX15" fmla="*/ 1079753 w 1676842"/>
                                  <a:gd name="connsiteY15" fmla="*/ 498842 h 524091"/>
                                  <a:gd name="connsiteX16" fmla="*/ 926136 w 1676842"/>
                                  <a:gd name="connsiteY16" fmla="*/ 490376 h 524091"/>
                                  <a:gd name="connsiteX17" fmla="*/ 1062699 w 1676842"/>
                                  <a:gd name="connsiteY17" fmla="*/ 490376 h 524091"/>
                                  <a:gd name="connsiteX18" fmla="*/ 1591645 w 1676842"/>
                                  <a:gd name="connsiteY18" fmla="*/ 507431 h 524091"/>
                                  <a:gd name="connsiteX19" fmla="*/ 1634344 w 1676842"/>
                                  <a:gd name="connsiteY19" fmla="*/ 511664 h 524091"/>
                                  <a:gd name="connsiteX20" fmla="*/ 1156562 w 1676842"/>
                                  <a:gd name="connsiteY20" fmla="*/ 486144 h 524091"/>
                                  <a:gd name="connsiteX21" fmla="*/ 768411 w 1676842"/>
                                  <a:gd name="connsiteY21" fmla="*/ 469089 h 524091"/>
                                  <a:gd name="connsiteX22" fmla="*/ 772644 w 1676842"/>
                                  <a:gd name="connsiteY22" fmla="*/ 464856 h 524091"/>
                                  <a:gd name="connsiteX23" fmla="*/ 1583180 w 1676842"/>
                                  <a:gd name="connsiteY23" fmla="*/ 494609 h 524091"/>
                                  <a:gd name="connsiteX24" fmla="*/ 1523426 w 1676842"/>
                                  <a:gd name="connsiteY24" fmla="*/ 486144 h 524091"/>
                                  <a:gd name="connsiteX25" fmla="*/ 1540481 w 1676842"/>
                                  <a:gd name="connsiteY25" fmla="*/ 486144 h 524091"/>
                                  <a:gd name="connsiteX26" fmla="*/ 1421097 w 1676842"/>
                                  <a:gd name="connsiteY26" fmla="*/ 477679 h 524091"/>
                                  <a:gd name="connsiteX27" fmla="*/ 1438152 w 1676842"/>
                                  <a:gd name="connsiteY27" fmla="*/ 473447 h 524091"/>
                                  <a:gd name="connsiteX28" fmla="*/ 1442385 w 1676842"/>
                                  <a:gd name="connsiteY28" fmla="*/ 464981 h 524091"/>
                                  <a:gd name="connsiteX29" fmla="*/ 1664221 w 1676842"/>
                                  <a:gd name="connsiteY29" fmla="*/ 477804 h 524091"/>
                                  <a:gd name="connsiteX30" fmla="*/ 1672811 w 1676842"/>
                                  <a:gd name="connsiteY30" fmla="*/ 469338 h 524091"/>
                                  <a:gd name="connsiteX31" fmla="*/ 1613057 w 1676842"/>
                                  <a:gd name="connsiteY31" fmla="*/ 460873 h 524091"/>
                                  <a:gd name="connsiteX32" fmla="*/ 1634344 w 1676842"/>
                                  <a:gd name="connsiteY32" fmla="*/ 460873 h 524091"/>
                                  <a:gd name="connsiteX33" fmla="*/ 1497782 w 1676842"/>
                                  <a:gd name="connsiteY33" fmla="*/ 443818 h 524091"/>
                                  <a:gd name="connsiteX34" fmla="*/ 1493549 w 1676842"/>
                                  <a:gd name="connsiteY34" fmla="*/ 439586 h 524091"/>
                                  <a:gd name="connsiteX35" fmla="*/ 1408275 w 1676842"/>
                                  <a:gd name="connsiteY35" fmla="*/ 431121 h 524091"/>
                                  <a:gd name="connsiteX36" fmla="*/ 1404043 w 1676842"/>
                                  <a:gd name="connsiteY36" fmla="*/ 431121 h 524091"/>
                                  <a:gd name="connsiteX37" fmla="*/ 1600235 w 1676842"/>
                                  <a:gd name="connsiteY37" fmla="*/ 431121 h 524091"/>
                                  <a:gd name="connsiteX38" fmla="*/ 1544838 w 1676842"/>
                                  <a:gd name="connsiteY38" fmla="*/ 418298 h 524091"/>
                                  <a:gd name="connsiteX39" fmla="*/ 1583180 w 1676842"/>
                                  <a:gd name="connsiteY39" fmla="*/ 418298 h 524091"/>
                                  <a:gd name="connsiteX40" fmla="*/ 1378398 w 1676842"/>
                                  <a:gd name="connsiteY40" fmla="*/ 405476 h 524091"/>
                                  <a:gd name="connsiteX41" fmla="*/ 1369809 w 1676842"/>
                                  <a:gd name="connsiteY41" fmla="*/ 401244 h 524091"/>
                                  <a:gd name="connsiteX42" fmla="*/ 1365576 w 1676842"/>
                                  <a:gd name="connsiteY42" fmla="*/ 401244 h 524091"/>
                                  <a:gd name="connsiteX43" fmla="*/ 1365576 w 1676842"/>
                                  <a:gd name="connsiteY43" fmla="*/ 401244 h 524091"/>
                                  <a:gd name="connsiteX44" fmla="*/ 1361343 w 1676842"/>
                                  <a:gd name="connsiteY44" fmla="*/ 405476 h 524091"/>
                                  <a:gd name="connsiteX45" fmla="*/ 1263248 w 1676842"/>
                                  <a:gd name="connsiteY45" fmla="*/ 397011 h 524091"/>
                                  <a:gd name="connsiteX46" fmla="*/ 1259015 w 1676842"/>
                                  <a:gd name="connsiteY46" fmla="*/ 392778 h 524091"/>
                                  <a:gd name="connsiteX47" fmla="*/ 1297357 w 1676842"/>
                                  <a:gd name="connsiteY47" fmla="*/ 379957 h 524091"/>
                                  <a:gd name="connsiteX48" fmla="*/ 1463672 w 1676842"/>
                                  <a:gd name="connsiteY48" fmla="*/ 392778 h 524091"/>
                                  <a:gd name="connsiteX49" fmla="*/ 1467905 w 1676842"/>
                                  <a:gd name="connsiteY49" fmla="*/ 397011 h 524091"/>
                                  <a:gd name="connsiteX50" fmla="*/ 1591645 w 1676842"/>
                                  <a:gd name="connsiteY50" fmla="*/ 401244 h 524091"/>
                                  <a:gd name="connsiteX51" fmla="*/ 1489316 w 1676842"/>
                                  <a:gd name="connsiteY51" fmla="*/ 392778 h 524091"/>
                                  <a:gd name="connsiteX52" fmla="*/ 1485084 w 1676842"/>
                                  <a:gd name="connsiteY52" fmla="*/ 384314 h 524091"/>
                                  <a:gd name="connsiteX53" fmla="*/ 1608824 w 1676842"/>
                                  <a:gd name="connsiteY53" fmla="*/ 388546 h 524091"/>
                                  <a:gd name="connsiteX54" fmla="*/ 1604592 w 1676842"/>
                                  <a:gd name="connsiteY54" fmla="*/ 380081 h 524091"/>
                                  <a:gd name="connsiteX55" fmla="*/ 1259015 w 1676842"/>
                                  <a:gd name="connsiteY55" fmla="*/ 350328 h 524091"/>
                                  <a:gd name="connsiteX56" fmla="*/ 1241960 w 1676842"/>
                                  <a:gd name="connsiteY56" fmla="*/ 346096 h 524091"/>
                                  <a:gd name="connsiteX57" fmla="*/ 1570482 w 1676842"/>
                                  <a:gd name="connsiteY57" fmla="*/ 354561 h 524091"/>
                                  <a:gd name="connsiteX58" fmla="*/ 1455331 w 1676842"/>
                                  <a:gd name="connsiteY58" fmla="*/ 337506 h 524091"/>
                                  <a:gd name="connsiteX59" fmla="*/ 1318769 w 1676842"/>
                                  <a:gd name="connsiteY59" fmla="*/ 324684 h 524091"/>
                                  <a:gd name="connsiteX60" fmla="*/ 1305947 w 1676842"/>
                                  <a:gd name="connsiteY60" fmla="*/ 316219 h 524091"/>
                                  <a:gd name="connsiteX61" fmla="*/ 981782 w 1676842"/>
                                  <a:gd name="connsiteY61" fmla="*/ 299164 h 524091"/>
                                  <a:gd name="connsiteX62" fmla="*/ 977550 w 1676842"/>
                                  <a:gd name="connsiteY62" fmla="*/ 299164 h 524091"/>
                                  <a:gd name="connsiteX63" fmla="*/ 1088468 w 1676842"/>
                                  <a:gd name="connsiteY63" fmla="*/ 299164 h 524091"/>
                                  <a:gd name="connsiteX64" fmla="*/ 1600359 w 1676842"/>
                                  <a:gd name="connsiteY64" fmla="*/ 324684 h 524091"/>
                                  <a:gd name="connsiteX65" fmla="*/ 1630236 w 1676842"/>
                                  <a:gd name="connsiteY65" fmla="*/ 324684 h 524091"/>
                                  <a:gd name="connsiteX66" fmla="*/ 1604592 w 1676842"/>
                                  <a:gd name="connsiteY66" fmla="*/ 316219 h 524091"/>
                                  <a:gd name="connsiteX67" fmla="*/ 1378523 w 1676842"/>
                                  <a:gd name="connsiteY67" fmla="*/ 294931 h 524091"/>
                                  <a:gd name="connsiteX68" fmla="*/ 1608824 w 1676842"/>
                                  <a:gd name="connsiteY68" fmla="*/ 307754 h 524091"/>
                                  <a:gd name="connsiteX69" fmla="*/ 1608824 w 1676842"/>
                                  <a:gd name="connsiteY69" fmla="*/ 303521 h 524091"/>
                                  <a:gd name="connsiteX70" fmla="*/ 1510728 w 1676842"/>
                                  <a:gd name="connsiteY70" fmla="*/ 290699 h 524091"/>
                                  <a:gd name="connsiteX71" fmla="*/ 1549070 w 1676842"/>
                                  <a:gd name="connsiteY71" fmla="*/ 286467 h 524091"/>
                                  <a:gd name="connsiteX72" fmla="*/ 1583180 w 1676842"/>
                                  <a:gd name="connsiteY72" fmla="*/ 286467 h 524091"/>
                                  <a:gd name="connsiteX73" fmla="*/ 1578947 w 1676842"/>
                                  <a:gd name="connsiteY73" fmla="*/ 273645 h 524091"/>
                                  <a:gd name="connsiteX74" fmla="*/ 1502139 w 1676842"/>
                                  <a:gd name="connsiteY74" fmla="*/ 265179 h 524091"/>
                                  <a:gd name="connsiteX75" fmla="*/ 1506371 w 1676842"/>
                                  <a:gd name="connsiteY75" fmla="*/ 256714 h 524091"/>
                                  <a:gd name="connsiteX76" fmla="*/ 1549070 w 1676842"/>
                                  <a:gd name="connsiteY76" fmla="*/ 260947 h 524091"/>
                                  <a:gd name="connsiteX77" fmla="*/ 1412508 w 1676842"/>
                                  <a:gd name="connsiteY77" fmla="*/ 243892 h 524091"/>
                                  <a:gd name="connsiteX78" fmla="*/ 1583180 w 1676842"/>
                                  <a:gd name="connsiteY78" fmla="*/ 239659 h 524091"/>
                                  <a:gd name="connsiteX79" fmla="*/ 1502139 w 1676842"/>
                                  <a:gd name="connsiteY79" fmla="*/ 226837 h 524091"/>
                                  <a:gd name="connsiteX80" fmla="*/ 1596002 w 1676842"/>
                                  <a:gd name="connsiteY80" fmla="*/ 222605 h 524091"/>
                                  <a:gd name="connsiteX81" fmla="*/ 1570358 w 1676842"/>
                                  <a:gd name="connsiteY81" fmla="*/ 214139 h 524091"/>
                                  <a:gd name="connsiteX82" fmla="*/ 1587412 w 1676842"/>
                                  <a:gd name="connsiteY82" fmla="*/ 209907 h 524091"/>
                                  <a:gd name="connsiteX83" fmla="*/ 1391220 w 1676842"/>
                                  <a:gd name="connsiteY83" fmla="*/ 184387 h 524091"/>
                                  <a:gd name="connsiteX84" fmla="*/ 977425 w 1676842"/>
                                  <a:gd name="connsiteY84" fmla="*/ 158867 h 524091"/>
                                  <a:gd name="connsiteX85" fmla="*/ 977425 w 1676842"/>
                                  <a:gd name="connsiteY85" fmla="*/ 158867 h 524091"/>
                                  <a:gd name="connsiteX86" fmla="*/ 986014 w 1676842"/>
                                  <a:gd name="connsiteY86" fmla="*/ 154635 h 524091"/>
                                  <a:gd name="connsiteX87" fmla="*/ 1310179 w 1676842"/>
                                  <a:gd name="connsiteY87" fmla="*/ 171689 h 524091"/>
                                  <a:gd name="connsiteX88" fmla="*/ 1591769 w 1676842"/>
                                  <a:gd name="connsiteY88" fmla="*/ 188744 h 524091"/>
                                  <a:gd name="connsiteX89" fmla="*/ 1468029 w 1676842"/>
                                  <a:gd name="connsiteY89" fmla="*/ 167457 h 524091"/>
                                  <a:gd name="connsiteX90" fmla="*/ 1497906 w 1676842"/>
                                  <a:gd name="connsiteY90" fmla="*/ 163224 h 524091"/>
                                  <a:gd name="connsiteX91" fmla="*/ 1241960 w 1676842"/>
                                  <a:gd name="connsiteY91" fmla="*/ 137704 h 524091"/>
                                  <a:gd name="connsiteX92" fmla="*/ 1536248 w 1676842"/>
                                  <a:gd name="connsiteY92" fmla="*/ 154759 h 524091"/>
                                  <a:gd name="connsiteX93" fmla="*/ 1438152 w 1676842"/>
                                  <a:gd name="connsiteY93" fmla="*/ 137704 h 524091"/>
                                  <a:gd name="connsiteX94" fmla="*/ 1433920 w 1676842"/>
                                  <a:gd name="connsiteY94" fmla="*/ 133472 h 524091"/>
                                  <a:gd name="connsiteX95" fmla="*/ 1220673 w 1676842"/>
                                  <a:gd name="connsiteY95" fmla="*/ 116417 h 524091"/>
                                  <a:gd name="connsiteX96" fmla="*/ 1169509 w 1676842"/>
                                  <a:gd name="connsiteY96" fmla="*/ 116417 h 524091"/>
                                  <a:gd name="connsiteX97" fmla="*/ 1169509 w 1676842"/>
                                  <a:gd name="connsiteY97" fmla="*/ 116417 h 524091"/>
                                  <a:gd name="connsiteX98" fmla="*/ 1062823 w 1676842"/>
                                  <a:gd name="connsiteY98" fmla="*/ 112184 h 524091"/>
                                  <a:gd name="connsiteX99" fmla="*/ 922028 w 1676842"/>
                                  <a:gd name="connsiteY99" fmla="*/ 99362 h 524091"/>
                                  <a:gd name="connsiteX100" fmla="*/ 870864 w 1676842"/>
                                  <a:gd name="connsiteY100" fmla="*/ 82307 h 524091"/>
                                  <a:gd name="connsiteX101" fmla="*/ 815467 w 1676842"/>
                                  <a:gd name="connsiteY101" fmla="*/ 78075 h 524091"/>
                                  <a:gd name="connsiteX102" fmla="*/ 824057 w 1676842"/>
                                  <a:gd name="connsiteY102" fmla="*/ 73843 h 524091"/>
                                  <a:gd name="connsiteX103" fmla="*/ 990372 w 1676842"/>
                                  <a:gd name="connsiteY103" fmla="*/ 82307 h 524091"/>
                                  <a:gd name="connsiteX104" fmla="*/ 1050125 w 1676842"/>
                                  <a:gd name="connsiteY104" fmla="*/ 73843 h 524091"/>
                                  <a:gd name="connsiteX105" fmla="*/ 1075770 w 1676842"/>
                                  <a:gd name="connsiteY105" fmla="*/ 82307 h 524091"/>
                                  <a:gd name="connsiteX106" fmla="*/ 1071537 w 1676842"/>
                                  <a:gd name="connsiteY106" fmla="*/ 78075 h 524091"/>
                                  <a:gd name="connsiteX107" fmla="*/ 1080127 w 1676842"/>
                                  <a:gd name="connsiteY107" fmla="*/ 78075 h 524091"/>
                                  <a:gd name="connsiteX108" fmla="*/ 1084359 w 1676842"/>
                                  <a:gd name="connsiteY108" fmla="*/ 82307 h 524091"/>
                                  <a:gd name="connsiteX109" fmla="*/ 1135524 w 1676842"/>
                                  <a:gd name="connsiteY109" fmla="*/ 86540 h 524091"/>
                                  <a:gd name="connsiteX110" fmla="*/ 1135524 w 1676842"/>
                                  <a:gd name="connsiteY110" fmla="*/ 82307 h 524091"/>
                                  <a:gd name="connsiteX111" fmla="*/ 1156811 w 1676842"/>
                                  <a:gd name="connsiteY111" fmla="*/ 78075 h 524091"/>
                                  <a:gd name="connsiteX112" fmla="*/ 1156811 w 1676842"/>
                                  <a:gd name="connsiteY112" fmla="*/ 86540 h 524091"/>
                                  <a:gd name="connsiteX113" fmla="*/ 1621771 w 1676842"/>
                                  <a:gd name="connsiteY113" fmla="*/ 120649 h 524091"/>
                                  <a:gd name="connsiteX114" fmla="*/ 1613181 w 1676842"/>
                                  <a:gd name="connsiteY114" fmla="*/ 116417 h 524091"/>
                                  <a:gd name="connsiteX115" fmla="*/ 1416989 w 1676842"/>
                                  <a:gd name="connsiteY115" fmla="*/ 95129 h 524091"/>
                                  <a:gd name="connsiteX116" fmla="*/ 1668703 w 1676842"/>
                                  <a:gd name="connsiteY116" fmla="*/ 116417 h 524091"/>
                                  <a:gd name="connsiteX117" fmla="*/ 1677292 w 1676842"/>
                                  <a:gd name="connsiteY117" fmla="*/ 112184 h 524091"/>
                                  <a:gd name="connsiteX118" fmla="*/ 1660237 w 1676842"/>
                                  <a:gd name="connsiteY118" fmla="*/ 107952 h 524091"/>
                                  <a:gd name="connsiteX119" fmla="*/ 1664470 w 1676842"/>
                                  <a:gd name="connsiteY119" fmla="*/ 103720 h 524091"/>
                                  <a:gd name="connsiteX120" fmla="*/ 1630360 w 1676842"/>
                                  <a:gd name="connsiteY120" fmla="*/ 95254 h 524091"/>
                                  <a:gd name="connsiteX121" fmla="*/ 1574964 w 1676842"/>
                                  <a:gd name="connsiteY121" fmla="*/ 78200 h 524091"/>
                                  <a:gd name="connsiteX122" fmla="*/ 1638950 w 1676842"/>
                                  <a:gd name="connsiteY122" fmla="*/ 86665 h 524091"/>
                                  <a:gd name="connsiteX123" fmla="*/ 1485333 w 1676842"/>
                                  <a:gd name="connsiteY123" fmla="*/ 56912 h 524091"/>
                                  <a:gd name="connsiteX124" fmla="*/ 1178223 w 1676842"/>
                                  <a:gd name="connsiteY124" fmla="*/ 39857 h 524091"/>
                                  <a:gd name="connsiteX125" fmla="*/ 717496 w 1676842"/>
                                  <a:gd name="connsiteY125" fmla="*/ 14337 h 524091"/>
                                  <a:gd name="connsiteX126" fmla="*/ 320755 w 1676842"/>
                                  <a:gd name="connsiteY126" fmla="*/ 5872 h 524091"/>
                                  <a:gd name="connsiteX127" fmla="*/ 133028 w 1676842"/>
                                  <a:gd name="connsiteY127" fmla="*/ 14337 h 524091"/>
                                  <a:gd name="connsiteX128" fmla="*/ 30700 w 1676842"/>
                                  <a:gd name="connsiteY128" fmla="*/ 39857 h 524091"/>
                                  <a:gd name="connsiteX129" fmla="*/ 823 w 1676842"/>
                                  <a:gd name="connsiteY129" fmla="*/ 69610 h 524091"/>
                                  <a:gd name="connsiteX130" fmla="*/ 13147 w 1676842"/>
                                  <a:gd name="connsiteY130" fmla="*/ 200695 h 524091"/>
                                  <a:gd name="connsiteX131" fmla="*/ 13147 w 1676842"/>
                                  <a:gd name="connsiteY131" fmla="*/ 200695 h 524091"/>
                                  <a:gd name="connsiteX132" fmla="*/ 1489067 w 1676842"/>
                                  <a:gd name="connsiteY132" fmla="*/ 260324 h 524091"/>
                                  <a:gd name="connsiteX133" fmla="*/ 1501890 w 1676842"/>
                                  <a:gd name="connsiteY133" fmla="*/ 264557 h 524091"/>
                                  <a:gd name="connsiteX134" fmla="*/ 1489067 w 1676842"/>
                                  <a:gd name="connsiteY134" fmla="*/ 260324 h 524091"/>
                                  <a:gd name="connsiteX135" fmla="*/ 1489067 w 1676842"/>
                                  <a:gd name="connsiteY135" fmla="*/ 260324 h 524091"/>
                                  <a:gd name="connsiteX136" fmla="*/ 1262999 w 1676842"/>
                                  <a:gd name="connsiteY136" fmla="*/ 290077 h 524091"/>
                                  <a:gd name="connsiteX137" fmla="*/ 1297108 w 1676842"/>
                                  <a:gd name="connsiteY137" fmla="*/ 290077 h 524091"/>
                                  <a:gd name="connsiteX138" fmla="*/ 1373917 w 1676842"/>
                                  <a:gd name="connsiteY138" fmla="*/ 285844 h 524091"/>
                                  <a:gd name="connsiteX139" fmla="*/ 1373917 w 1676842"/>
                                  <a:gd name="connsiteY139" fmla="*/ 294309 h 524091"/>
                                  <a:gd name="connsiteX140" fmla="*/ 1262999 w 1676842"/>
                                  <a:gd name="connsiteY140" fmla="*/ 290077 h 524091"/>
                                  <a:gd name="connsiteX141" fmla="*/ 1262999 w 1676842"/>
                                  <a:gd name="connsiteY141" fmla="*/ 290077 h 524091"/>
                                  <a:gd name="connsiteX142" fmla="*/ 1262999 w 1676842"/>
                                  <a:gd name="connsiteY142" fmla="*/ 290077 h 524091"/>
                                  <a:gd name="connsiteX143" fmla="*/ 1045519 w 1676842"/>
                                  <a:gd name="connsiteY143" fmla="*/ 277255 h 524091"/>
                                  <a:gd name="connsiteX144" fmla="*/ 1109506 w 1676842"/>
                                  <a:gd name="connsiteY144" fmla="*/ 281487 h 524091"/>
                                  <a:gd name="connsiteX145" fmla="*/ 1045519 w 1676842"/>
                                  <a:gd name="connsiteY145" fmla="*/ 277255 h 524091"/>
                                  <a:gd name="connsiteX146" fmla="*/ 1045519 w 1676842"/>
                                  <a:gd name="connsiteY146" fmla="*/ 277255 h 524091"/>
                                </a:gdLst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</a:cxnLst>
                                <a:rect l="l" t="t" r="r" b="b"/>
                                <a:pathLst>
                                  <a:path fill="norm" h="524091" w="1676842" stroke="1">
                                    <a:moveTo>
                                      <a:pt x="13147" y="200695"/>
                                    </a:moveTo>
                                    <a:cubicBezTo>
                                      <a:pt x="8915" y="230447"/>
                                      <a:pt x="25969" y="260324"/>
                                      <a:pt x="13147" y="290077"/>
                                    </a:cubicBezTo>
                                    <a:cubicBezTo>
                                      <a:pt x="25969" y="302899"/>
                                      <a:pt x="25969" y="319829"/>
                                      <a:pt x="21737" y="341116"/>
                                    </a:cubicBezTo>
                                    <a:cubicBezTo>
                                      <a:pt x="30326" y="349582"/>
                                      <a:pt x="25969" y="362404"/>
                                      <a:pt x="30326" y="370869"/>
                                    </a:cubicBezTo>
                                    <a:cubicBezTo>
                                      <a:pt x="26094" y="375102"/>
                                      <a:pt x="17504" y="375102"/>
                                      <a:pt x="21737" y="383691"/>
                                    </a:cubicBezTo>
                                    <a:cubicBezTo>
                                      <a:pt x="30326" y="375226"/>
                                      <a:pt x="34559" y="387924"/>
                                      <a:pt x="38791" y="396513"/>
                                    </a:cubicBezTo>
                                    <a:cubicBezTo>
                                      <a:pt x="34559" y="422033"/>
                                      <a:pt x="43024" y="468840"/>
                                      <a:pt x="72901" y="485895"/>
                                    </a:cubicBezTo>
                                    <a:cubicBezTo>
                                      <a:pt x="153942" y="515648"/>
                                      <a:pt x="256395" y="511415"/>
                                      <a:pt x="341669" y="498717"/>
                                    </a:cubicBezTo>
                                    <a:cubicBezTo>
                                      <a:pt x="691478" y="498717"/>
                                      <a:pt x="691478" y="498717"/>
                                      <a:pt x="691478" y="498717"/>
                                    </a:cubicBezTo>
                                    <a:cubicBezTo>
                                      <a:pt x="1109506" y="511539"/>
                                      <a:pt x="1109506" y="511539"/>
                                      <a:pt x="1109506" y="511539"/>
                                    </a:cubicBezTo>
                                    <a:cubicBezTo>
                                      <a:pt x="1472137" y="524362"/>
                                      <a:pt x="1472137" y="524362"/>
                                      <a:pt x="1472137" y="524362"/>
                                    </a:cubicBezTo>
                                    <a:cubicBezTo>
                                      <a:pt x="1561768" y="524362"/>
                                      <a:pt x="1561768" y="524362"/>
                                      <a:pt x="1561768" y="524362"/>
                                    </a:cubicBezTo>
                                    <a:cubicBezTo>
                                      <a:pt x="1548946" y="520129"/>
                                      <a:pt x="1548946" y="520129"/>
                                      <a:pt x="1548946" y="520129"/>
                                    </a:cubicBezTo>
                                    <a:cubicBezTo>
                                      <a:pt x="1450850" y="515896"/>
                                      <a:pt x="1352754" y="511664"/>
                                      <a:pt x="1258891" y="507307"/>
                                    </a:cubicBezTo>
                                    <a:cubicBezTo>
                                      <a:pt x="1246068" y="503074"/>
                                      <a:pt x="1246068" y="503074"/>
                                      <a:pt x="1246068" y="503074"/>
                                    </a:cubicBezTo>
                                    <a:cubicBezTo>
                                      <a:pt x="1190672" y="511539"/>
                                      <a:pt x="1135150" y="490252"/>
                                      <a:pt x="1079753" y="498842"/>
                                    </a:cubicBezTo>
                                    <a:cubicBezTo>
                                      <a:pt x="1032822" y="494609"/>
                                      <a:pt x="973068" y="494609"/>
                                      <a:pt x="926136" y="490376"/>
                                    </a:cubicBezTo>
                                    <a:cubicBezTo>
                                      <a:pt x="1062699" y="490376"/>
                                      <a:pt x="1062699" y="490376"/>
                                      <a:pt x="1062699" y="490376"/>
                                    </a:cubicBezTo>
                                    <a:cubicBezTo>
                                      <a:pt x="1591645" y="507431"/>
                                      <a:pt x="1591645" y="507431"/>
                                      <a:pt x="1591645" y="507431"/>
                                    </a:cubicBezTo>
                                    <a:cubicBezTo>
                                      <a:pt x="1634344" y="511664"/>
                                      <a:pt x="1634344" y="511664"/>
                                      <a:pt x="1634344" y="511664"/>
                                    </a:cubicBezTo>
                                    <a:cubicBezTo>
                                      <a:pt x="1480727" y="486144"/>
                                      <a:pt x="1310179" y="503199"/>
                                      <a:pt x="1156562" y="486144"/>
                                    </a:cubicBezTo>
                                    <a:cubicBezTo>
                                      <a:pt x="1028589" y="473322"/>
                                      <a:pt x="892027" y="486144"/>
                                      <a:pt x="768411" y="469089"/>
                                    </a:cubicBezTo>
                                    <a:cubicBezTo>
                                      <a:pt x="772644" y="464856"/>
                                      <a:pt x="772644" y="464856"/>
                                      <a:pt x="772644" y="464856"/>
                                    </a:cubicBezTo>
                                    <a:cubicBezTo>
                                      <a:pt x="1054234" y="460624"/>
                                      <a:pt x="1305822" y="498966"/>
                                      <a:pt x="1583180" y="494609"/>
                                    </a:cubicBezTo>
                                    <a:cubicBezTo>
                                      <a:pt x="1566125" y="486144"/>
                                      <a:pt x="1540481" y="494609"/>
                                      <a:pt x="1523426" y="486144"/>
                                    </a:cubicBezTo>
                                    <a:cubicBezTo>
                                      <a:pt x="1527658" y="481911"/>
                                      <a:pt x="1536248" y="486144"/>
                                      <a:pt x="1540481" y="486144"/>
                                    </a:cubicBezTo>
                                    <a:cubicBezTo>
                                      <a:pt x="1502139" y="477679"/>
                                      <a:pt x="1459439" y="477679"/>
                                      <a:pt x="1421097" y="477679"/>
                                    </a:cubicBezTo>
                                    <a:cubicBezTo>
                                      <a:pt x="1425330" y="469213"/>
                                      <a:pt x="1433920" y="473447"/>
                                      <a:pt x="1438152" y="473447"/>
                                    </a:cubicBezTo>
                                    <a:cubicBezTo>
                                      <a:pt x="1438152" y="469213"/>
                                      <a:pt x="1442385" y="469213"/>
                                      <a:pt x="1442385" y="464981"/>
                                    </a:cubicBezTo>
                                    <a:cubicBezTo>
                                      <a:pt x="1664221" y="477804"/>
                                      <a:pt x="1664221" y="477804"/>
                                      <a:pt x="1664221" y="477804"/>
                                    </a:cubicBezTo>
                                    <a:cubicBezTo>
                                      <a:pt x="1672811" y="469338"/>
                                      <a:pt x="1672811" y="469338"/>
                                      <a:pt x="1672811" y="469338"/>
                                    </a:cubicBezTo>
                                    <a:cubicBezTo>
                                      <a:pt x="1659988" y="469338"/>
                                      <a:pt x="1634469" y="469338"/>
                                      <a:pt x="1613057" y="460873"/>
                                    </a:cubicBezTo>
                                    <a:cubicBezTo>
                                      <a:pt x="1621646" y="456641"/>
                                      <a:pt x="1630111" y="460873"/>
                                      <a:pt x="1634344" y="460873"/>
                                    </a:cubicBezTo>
                                    <a:cubicBezTo>
                                      <a:pt x="1591645" y="452408"/>
                                      <a:pt x="1544713" y="452408"/>
                                      <a:pt x="1497782" y="443818"/>
                                    </a:cubicBezTo>
                                    <a:cubicBezTo>
                                      <a:pt x="1493549" y="439586"/>
                                      <a:pt x="1493549" y="439586"/>
                                      <a:pt x="1493549" y="439586"/>
                                    </a:cubicBezTo>
                                    <a:cubicBezTo>
                                      <a:pt x="1408275" y="431121"/>
                                      <a:pt x="1408275" y="431121"/>
                                      <a:pt x="1408275" y="431121"/>
                                    </a:cubicBezTo>
                                    <a:cubicBezTo>
                                      <a:pt x="1404043" y="431121"/>
                                      <a:pt x="1404043" y="431121"/>
                                      <a:pt x="1404043" y="431121"/>
                                    </a:cubicBezTo>
                                    <a:cubicBezTo>
                                      <a:pt x="1600235" y="431121"/>
                                      <a:pt x="1600235" y="431121"/>
                                      <a:pt x="1600235" y="431121"/>
                                    </a:cubicBezTo>
                                    <a:cubicBezTo>
                                      <a:pt x="1583180" y="426888"/>
                                      <a:pt x="1561892" y="426888"/>
                                      <a:pt x="1544838" y="418298"/>
                                    </a:cubicBezTo>
                                    <a:cubicBezTo>
                                      <a:pt x="1583180" y="418298"/>
                                      <a:pt x="1583180" y="418298"/>
                                      <a:pt x="1583180" y="418298"/>
                                    </a:cubicBezTo>
                                    <a:cubicBezTo>
                                      <a:pt x="1378398" y="405476"/>
                                      <a:pt x="1378398" y="405476"/>
                                      <a:pt x="1378398" y="405476"/>
                                    </a:cubicBezTo>
                                    <a:cubicBezTo>
                                      <a:pt x="1374166" y="401244"/>
                                      <a:pt x="1374166" y="397011"/>
                                      <a:pt x="1369809" y="401244"/>
                                    </a:cubicBezTo>
                                    <a:cubicBezTo>
                                      <a:pt x="1365576" y="401244"/>
                                      <a:pt x="1365576" y="401244"/>
                                      <a:pt x="1365576" y="401244"/>
                                    </a:cubicBezTo>
                                    <a:lnTo>
                                      <a:pt x="1365576" y="401244"/>
                                    </a:lnTo>
                                    <a:cubicBezTo>
                                      <a:pt x="1361343" y="405476"/>
                                      <a:pt x="1361343" y="405476"/>
                                      <a:pt x="1361343" y="405476"/>
                                    </a:cubicBezTo>
                                    <a:cubicBezTo>
                                      <a:pt x="1263248" y="397011"/>
                                      <a:pt x="1263248" y="397011"/>
                                      <a:pt x="1263248" y="397011"/>
                                    </a:cubicBezTo>
                                    <a:cubicBezTo>
                                      <a:pt x="1259015" y="392778"/>
                                      <a:pt x="1259015" y="392778"/>
                                      <a:pt x="1259015" y="392778"/>
                                    </a:cubicBezTo>
                                    <a:cubicBezTo>
                                      <a:pt x="1267605" y="384314"/>
                                      <a:pt x="1288892" y="397011"/>
                                      <a:pt x="1297357" y="379957"/>
                                    </a:cubicBezTo>
                                    <a:cubicBezTo>
                                      <a:pt x="1352754" y="388421"/>
                                      <a:pt x="1408275" y="384189"/>
                                      <a:pt x="1463672" y="392778"/>
                                    </a:cubicBezTo>
                                    <a:cubicBezTo>
                                      <a:pt x="1467905" y="397011"/>
                                      <a:pt x="1467905" y="397011"/>
                                      <a:pt x="1467905" y="397011"/>
                                    </a:cubicBezTo>
                                    <a:cubicBezTo>
                                      <a:pt x="1591645" y="401244"/>
                                      <a:pt x="1591645" y="401244"/>
                                      <a:pt x="1591645" y="401244"/>
                                    </a:cubicBezTo>
                                    <a:cubicBezTo>
                                      <a:pt x="1489316" y="392778"/>
                                      <a:pt x="1489316" y="392778"/>
                                      <a:pt x="1489316" y="392778"/>
                                    </a:cubicBezTo>
                                    <a:cubicBezTo>
                                      <a:pt x="1485084" y="392778"/>
                                      <a:pt x="1480727" y="388546"/>
                                      <a:pt x="1485084" y="384314"/>
                                    </a:cubicBezTo>
                                    <a:cubicBezTo>
                                      <a:pt x="1519193" y="384314"/>
                                      <a:pt x="1570358" y="388546"/>
                                      <a:pt x="1608824" y="388546"/>
                                    </a:cubicBezTo>
                                    <a:cubicBezTo>
                                      <a:pt x="1604592" y="380081"/>
                                      <a:pt x="1604592" y="380081"/>
                                      <a:pt x="1604592" y="380081"/>
                                    </a:cubicBezTo>
                                    <a:cubicBezTo>
                                      <a:pt x="1259015" y="350328"/>
                                      <a:pt x="1259015" y="350328"/>
                                      <a:pt x="1259015" y="350328"/>
                                    </a:cubicBezTo>
                                    <a:cubicBezTo>
                                      <a:pt x="1254783" y="346096"/>
                                      <a:pt x="1241960" y="354561"/>
                                      <a:pt x="1241960" y="346096"/>
                                    </a:cubicBezTo>
                                    <a:cubicBezTo>
                                      <a:pt x="1352879" y="346096"/>
                                      <a:pt x="1459564" y="350328"/>
                                      <a:pt x="1570482" y="354561"/>
                                    </a:cubicBezTo>
                                    <a:cubicBezTo>
                                      <a:pt x="1536373" y="341739"/>
                                      <a:pt x="1489441" y="350328"/>
                                      <a:pt x="1455331" y="337506"/>
                                    </a:cubicBezTo>
                                    <a:cubicBezTo>
                                      <a:pt x="1318769" y="324684"/>
                                      <a:pt x="1318769" y="324684"/>
                                      <a:pt x="1318769" y="324684"/>
                                    </a:cubicBezTo>
                                    <a:cubicBezTo>
                                      <a:pt x="1314536" y="324684"/>
                                      <a:pt x="1305947" y="324684"/>
                                      <a:pt x="1305947" y="316219"/>
                                    </a:cubicBezTo>
                                    <a:cubicBezTo>
                                      <a:pt x="981782" y="299164"/>
                                      <a:pt x="981782" y="299164"/>
                                      <a:pt x="981782" y="299164"/>
                                    </a:cubicBezTo>
                                    <a:cubicBezTo>
                                      <a:pt x="977550" y="299164"/>
                                      <a:pt x="977550" y="299164"/>
                                      <a:pt x="977550" y="299164"/>
                                    </a:cubicBezTo>
                                    <a:cubicBezTo>
                                      <a:pt x="1088468" y="299164"/>
                                      <a:pt x="1088468" y="299164"/>
                                      <a:pt x="1088468" y="299164"/>
                                    </a:cubicBezTo>
                                    <a:cubicBezTo>
                                      <a:pt x="1600359" y="324684"/>
                                      <a:pt x="1600359" y="324684"/>
                                      <a:pt x="1600359" y="324684"/>
                                    </a:cubicBezTo>
                                    <a:cubicBezTo>
                                      <a:pt x="1630236" y="324684"/>
                                      <a:pt x="1630236" y="324684"/>
                                      <a:pt x="1630236" y="324684"/>
                                    </a:cubicBezTo>
                                    <a:cubicBezTo>
                                      <a:pt x="1630236" y="324684"/>
                                      <a:pt x="1613181" y="316219"/>
                                      <a:pt x="1604592" y="316219"/>
                                    </a:cubicBezTo>
                                    <a:cubicBezTo>
                                      <a:pt x="1532016" y="307754"/>
                                      <a:pt x="1450974" y="303397"/>
                                      <a:pt x="1378523" y="294931"/>
                                    </a:cubicBezTo>
                                    <a:cubicBezTo>
                                      <a:pt x="1455331" y="294931"/>
                                      <a:pt x="1536373" y="299164"/>
                                      <a:pt x="1608824" y="307754"/>
                                    </a:cubicBezTo>
                                    <a:cubicBezTo>
                                      <a:pt x="1608824" y="303521"/>
                                      <a:pt x="1608824" y="303521"/>
                                      <a:pt x="1608824" y="303521"/>
                                    </a:cubicBezTo>
                                    <a:cubicBezTo>
                                      <a:pt x="1574715" y="299288"/>
                                      <a:pt x="1540605" y="295056"/>
                                      <a:pt x="1510728" y="290699"/>
                                    </a:cubicBezTo>
                                    <a:cubicBezTo>
                                      <a:pt x="1519318" y="282234"/>
                                      <a:pt x="1536373" y="282234"/>
                                      <a:pt x="1549070" y="286467"/>
                                    </a:cubicBezTo>
                                    <a:cubicBezTo>
                                      <a:pt x="1583180" y="286467"/>
                                      <a:pt x="1583180" y="286467"/>
                                      <a:pt x="1583180" y="286467"/>
                                    </a:cubicBezTo>
                                    <a:cubicBezTo>
                                      <a:pt x="1587412" y="282234"/>
                                      <a:pt x="1578947" y="278002"/>
                                      <a:pt x="1578947" y="273645"/>
                                    </a:cubicBezTo>
                                    <a:cubicBezTo>
                                      <a:pt x="1553303" y="269412"/>
                                      <a:pt x="1527783" y="269412"/>
                                      <a:pt x="1502139" y="265179"/>
                                    </a:cubicBezTo>
                                    <a:cubicBezTo>
                                      <a:pt x="1502139" y="260947"/>
                                      <a:pt x="1506371" y="260947"/>
                                      <a:pt x="1506371" y="256714"/>
                                    </a:cubicBezTo>
                                    <a:cubicBezTo>
                                      <a:pt x="1519193" y="265179"/>
                                      <a:pt x="1536248" y="260947"/>
                                      <a:pt x="1549070" y="260947"/>
                                    </a:cubicBezTo>
                                    <a:cubicBezTo>
                                      <a:pt x="1502139" y="256714"/>
                                      <a:pt x="1455207" y="248125"/>
                                      <a:pt x="1412508" y="243892"/>
                                    </a:cubicBezTo>
                                    <a:cubicBezTo>
                                      <a:pt x="1467905" y="231070"/>
                                      <a:pt x="1527658" y="248125"/>
                                      <a:pt x="1583180" y="239659"/>
                                    </a:cubicBezTo>
                                    <a:cubicBezTo>
                                      <a:pt x="1561892" y="226837"/>
                                      <a:pt x="1527783" y="235427"/>
                                      <a:pt x="1502139" y="226837"/>
                                    </a:cubicBezTo>
                                    <a:cubicBezTo>
                                      <a:pt x="1536248" y="226837"/>
                                      <a:pt x="1561892" y="214015"/>
                                      <a:pt x="1596002" y="222605"/>
                                    </a:cubicBezTo>
                                    <a:cubicBezTo>
                                      <a:pt x="1570358" y="214139"/>
                                      <a:pt x="1570358" y="214139"/>
                                      <a:pt x="1570358" y="214139"/>
                                    </a:cubicBezTo>
                                    <a:cubicBezTo>
                                      <a:pt x="1574590" y="205674"/>
                                      <a:pt x="1583180" y="214139"/>
                                      <a:pt x="1587412" y="209907"/>
                                    </a:cubicBezTo>
                                    <a:cubicBezTo>
                                      <a:pt x="1523426" y="201442"/>
                                      <a:pt x="1455207" y="192852"/>
                                      <a:pt x="1391220" y="184387"/>
                                    </a:cubicBezTo>
                                    <a:cubicBezTo>
                                      <a:pt x="977425" y="158867"/>
                                      <a:pt x="977425" y="158867"/>
                                      <a:pt x="977425" y="158867"/>
                                    </a:cubicBezTo>
                                    <a:lnTo>
                                      <a:pt x="977425" y="158867"/>
                                    </a:lnTo>
                                    <a:cubicBezTo>
                                      <a:pt x="986014" y="154635"/>
                                      <a:pt x="986014" y="154635"/>
                                      <a:pt x="986014" y="154635"/>
                                    </a:cubicBezTo>
                                    <a:cubicBezTo>
                                      <a:pt x="1310179" y="171689"/>
                                      <a:pt x="1310179" y="171689"/>
                                      <a:pt x="1310179" y="171689"/>
                                    </a:cubicBezTo>
                                    <a:cubicBezTo>
                                      <a:pt x="1404043" y="175922"/>
                                      <a:pt x="1497906" y="184512"/>
                                      <a:pt x="1591769" y="188744"/>
                                    </a:cubicBezTo>
                                    <a:cubicBezTo>
                                      <a:pt x="1553427" y="180279"/>
                                      <a:pt x="1506496" y="180279"/>
                                      <a:pt x="1468029" y="167457"/>
                                    </a:cubicBezTo>
                                    <a:cubicBezTo>
                                      <a:pt x="1476619" y="158992"/>
                                      <a:pt x="1489316" y="167457"/>
                                      <a:pt x="1497906" y="163224"/>
                                    </a:cubicBezTo>
                                    <a:cubicBezTo>
                                      <a:pt x="1416865" y="146169"/>
                                      <a:pt x="1327234" y="150402"/>
                                      <a:pt x="1241960" y="137704"/>
                                    </a:cubicBezTo>
                                    <a:cubicBezTo>
                                      <a:pt x="1340056" y="137704"/>
                                      <a:pt x="1438152" y="146169"/>
                                      <a:pt x="1536248" y="154759"/>
                                    </a:cubicBezTo>
                                    <a:cubicBezTo>
                                      <a:pt x="1438152" y="137704"/>
                                      <a:pt x="1438152" y="137704"/>
                                      <a:pt x="1438152" y="137704"/>
                                    </a:cubicBezTo>
                                    <a:cubicBezTo>
                                      <a:pt x="1433920" y="133472"/>
                                      <a:pt x="1433920" y="133472"/>
                                      <a:pt x="1433920" y="133472"/>
                                    </a:cubicBezTo>
                                    <a:cubicBezTo>
                                      <a:pt x="1365700" y="129239"/>
                                      <a:pt x="1288892" y="125006"/>
                                      <a:pt x="1220673" y="116417"/>
                                    </a:cubicBezTo>
                                    <a:cubicBezTo>
                                      <a:pt x="1207851" y="112184"/>
                                      <a:pt x="1186564" y="116417"/>
                                      <a:pt x="1169509" y="116417"/>
                                    </a:cubicBezTo>
                                    <a:lnTo>
                                      <a:pt x="1169509" y="116417"/>
                                    </a:lnTo>
                                    <a:cubicBezTo>
                                      <a:pt x="1135399" y="112184"/>
                                      <a:pt x="1101290" y="116417"/>
                                      <a:pt x="1062823" y="112184"/>
                                    </a:cubicBezTo>
                                    <a:cubicBezTo>
                                      <a:pt x="1015891" y="99362"/>
                                      <a:pt x="968960" y="116417"/>
                                      <a:pt x="922028" y="99362"/>
                                    </a:cubicBezTo>
                                    <a:cubicBezTo>
                                      <a:pt x="909206" y="86540"/>
                                      <a:pt x="887919" y="86540"/>
                                      <a:pt x="870864" y="82307"/>
                                    </a:cubicBezTo>
                                    <a:cubicBezTo>
                                      <a:pt x="849577" y="86540"/>
                                      <a:pt x="832522" y="82307"/>
                                      <a:pt x="815467" y="78075"/>
                                    </a:cubicBezTo>
                                    <a:cubicBezTo>
                                      <a:pt x="824057" y="73843"/>
                                      <a:pt x="824057" y="73843"/>
                                      <a:pt x="824057" y="73843"/>
                                    </a:cubicBezTo>
                                    <a:cubicBezTo>
                                      <a:pt x="883811" y="78075"/>
                                      <a:pt x="934975" y="73843"/>
                                      <a:pt x="990372" y="82307"/>
                                    </a:cubicBezTo>
                                    <a:cubicBezTo>
                                      <a:pt x="1007427" y="61020"/>
                                      <a:pt x="1028714" y="78075"/>
                                      <a:pt x="1050125" y="73843"/>
                                    </a:cubicBezTo>
                                    <a:cubicBezTo>
                                      <a:pt x="1050125" y="86665"/>
                                      <a:pt x="1067180" y="82307"/>
                                      <a:pt x="1075770" y="82307"/>
                                    </a:cubicBezTo>
                                    <a:cubicBezTo>
                                      <a:pt x="1071537" y="78075"/>
                                      <a:pt x="1071537" y="78075"/>
                                      <a:pt x="1071537" y="78075"/>
                                    </a:cubicBezTo>
                                    <a:cubicBezTo>
                                      <a:pt x="1075770" y="73843"/>
                                      <a:pt x="1080127" y="78075"/>
                                      <a:pt x="1080127" y="78075"/>
                                    </a:cubicBezTo>
                                    <a:cubicBezTo>
                                      <a:pt x="1084359" y="82307"/>
                                      <a:pt x="1084359" y="82307"/>
                                      <a:pt x="1084359" y="82307"/>
                                    </a:cubicBezTo>
                                    <a:cubicBezTo>
                                      <a:pt x="1101414" y="86540"/>
                                      <a:pt x="1114236" y="82307"/>
                                      <a:pt x="1135524" y="86540"/>
                                    </a:cubicBezTo>
                                    <a:cubicBezTo>
                                      <a:pt x="1135524" y="82307"/>
                                      <a:pt x="1135524" y="82307"/>
                                      <a:pt x="1135524" y="82307"/>
                                    </a:cubicBezTo>
                                    <a:cubicBezTo>
                                      <a:pt x="1139756" y="78075"/>
                                      <a:pt x="1148346" y="78075"/>
                                      <a:pt x="1156811" y="78075"/>
                                    </a:cubicBezTo>
                                    <a:cubicBezTo>
                                      <a:pt x="1156811" y="86540"/>
                                      <a:pt x="1156811" y="86540"/>
                                      <a:pt x="1156811" y="86540"/>
                                    </a:cubicBezTo>
                                    <a:cubicBezTo>
                                      <a:pt x="1314661" y="99362"/>
                                      <a:pt x="1468278" y="99362"/>
                                      <a:pt x="1621771" y="120649"/>
                                    </a:cubicBezTo>
                                    <a:cubicBezTo>
                                      <a:pt x="1613181" y="116417"/>
                                      <a:pt x="1613181" y="116417"/>
                                      <a:pt x="1613181" y="116417"/>
                                    </a:cubicBezTo>
                                    <a:cubicBezTo>
                                      <a:pt x="1549195" y="107952"/>
                                      <a:pt x="1480976" y="103595"/>
                                      <a:pt x="1416989" y="95129"/>
                                    </a:cubicBezTo>
                                    <a:cubicBezTo>
                                      <a:pt x="1502263" y="90897"/>
                                      <a:pt x="1587661" y="107952"/>
                                      <a:pt x="1668703" y="116417"/>
                                    </a:cubicBezTo>
                                    <a:cubicBezTo>
                                      <a:pt x="1677292" y="112184"/>
                                      <a:pt x="1677292" y="112184"/>
                                      <a:pt x="1677292" y="112184"/>
                                    </a:cubicBezTo>
                                    <a:cubicBezTo>
                                      <a:pt x="1673060" y="112184"/>
                                      <a:pt x="1664470" y="107952"/>
                                      <a:pt x="1660237" y="107952"/>
                                    </a:cubicBezTo>
                                    <a:cubicBezTo>
                                      <a:pt x="1664470" y="103720"/>
                                      <a:pt x="1664470" y="103720"/>
                                      <a:pt x="1664470" y="103720"/>
                                    </a:cubicBezTo>
                                    <a:cubicBezTo>
                                      <a:pt x="1660237" y="95254"/>
                                      <a:pt x="1638826" y="99486"/>
                                      <a:pt x="1630360" y="95254"/>
                                    </a:cubicBezTo>
                                    <a:cubicBezTo>
                                      <a:pt x="1613306" y="82432"/>
                                      <a:pt x="1587661" y="91022"/>
                                      <a:pt x="1574964" y="78200"/>
                                    </a:cubicBezTo>
                                    <a:cubicBezTo>
                                      <a:pt x="1596251" y="73967"/>
                                      <a:pt x="1617663" y="86665"/>
                                      <a:pt x="1638950" y="86665"/>
                                    </a:cubicBezTo>
                                    <a:cubicBezTo>
                                      <a:pt x="1587786" y="69610"/>
                                      <a:pt x="1536621" y="69610"/>
                                      <a:pt x="1485333" y="56912"/>
                                    </a:cubicBezTo>
                                    <a:cubicBezTo>
                                      <a:pt x="1178223" y="39857"/>
                                      <a:pt x="1178223" y="39857"/>
                                      <a:pt x="1178223" y="39857"/>
                                    </a:cubicBezTo>
                                    <a:cubicBezTo>
                                      <a:pt x="1028963" y="27035"/>
                                      <a:pt x="871113" y="22803"/>
                                      <a:pt x="717496" y="14337"/>
                                    </a:cubicBezTo>
                                    <a:cubicBezTo>
                                      <a:pt x="580933" y="18570"/>
                                      <a:pt x="452960" y="1515"/>
                                      <a:pt x="320755" y="5872"/>
                                    </a:cubicBezTo>
                                    <a:cubicBezTo>
                                      <a:pt x="256769" y="-11183"/>
                                      <a:pt x="197015" y="14337"/>
                                      <a:pt x="133028" y="14337"/>
                                    </a:cubicBezTo>
                                    <a:cubicBezTo>
                                      <a:pt x="30700" y="39857"/>
                                      <a:pt x="30700" y="39857"/>
                                      <a:pt x="30700" y="39857"/>
                                    </a:cubicBezTo>
                                    <a:cubicBezTo>
                                      <a:pt x="823" y="69610"/>
                                      <a:pt x="823" y="69610"/>
                                      <a:pt x="823" y="69610"/>
                                    </a:cubicBezTo>
                                    <a:cubicBezTo>
                                      <a:pt x="325" y="111313"/>
                                      <a:pt x="-3908" y="158120"/>
                                      <a:pt x="13147" y="200695"/>
                                    </a:cubicBezTo>
                                    <a:lnTo>
                                      <a:pt x="13147" y="200695"/>
                                    </a:lnTo>
                                    <a:close/>
                                    <a:moveTo>
                                      <a:pt x="1489067" y="260324"/>
                                    </a:moveTo>
                                    <a:cubicBezTo>
                                      <a:pt x="1493300" y="260324"/>
                                      <a:pt x="1497657" y="256092"/>
                                      <a:pt x="1501890" y="264557"/>
                                    </a:cubicBezTo>
                                    <a:cubicBezTo>
                                      <a:pt x="1497657" y="264557"/>
                                      <a:pt x="1493424" y="260324"/>
                                      <a:pt x="1489067" y="260324"/>
                                    </a:cubicBezTo>
                                    <a:lnTo>
                                      <a:pt x="1489067" y="260324"/>
                                    </a:lnTo>
                                    <a:close/>
                                    <a:moveTo>
                                      <a:pt x="1262999" y="290077"/>
                                    </a:moveTo>
                                    <a:cubicBezTo>
                                      <a:pt x="1297108" y="290077"/>
                                      <a:pt x="1297108" y="290077"/>
                                      <a:pt x="1297108" y="290077"/>
                                    </a:cubicBezTo>
                                    <a:cubicBezTo>
                                      <a:pt x="1318395" y="281612"/>
                                      <a:pt x="1348272" y="285844"/>
                                      <a:pt x="1373917" y="285844"/>
                                    </a:cubicBezTo>
                                    <a:cubicBezTo>
                                      <a:pt x="1373917" y="290077"/>
                                      <a:pt x="1373917" y="290077"/>
                                      <a:pt x="1373917" y="294309"/>
                                    </a:cubicBez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close/>
                                    <a:moveTo>
                                      <a:pt x="1045519" y="277255"/>
                                    </a:moveTo>
                                    <a:cubicBezTo>
                                      <a:pt x="1066807" y="273022"/>
                                      <a:pt x="1088219" y="281487"/>
                                      <a:pt x="1109506" y="281487"/>
                                    </a:cubicBezTo>
                                    <a:cubicBezTo>
                                      <a:pt x="1088094" y="281612"/>
                                      <a:pt x="1071039" y="277255"/>
                                      <a:pt x="1045519" y="277255"/>
                                    </a:cubicBezTo>
                                    <a:lnTo>
                                      <a:pt x="1045519" y="2772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45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prstDash val="solid"/>
                                <a:miter lim="0"/>
                              </a:ln>
                            </wps:spPr>
                            <wps:txbx>
                              <w:txbxContent>
                                <w:p/>
                              </w:txbxContent>
                            </wps:txbx>
                            <wps:bodyPr rtlCol="0" anchor="ctr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任意多边形: 形状 7" o:spid="_x0000_i1028" style="width:253.5pt;height:7.5pt;v-text-anchor:middle" coordsize="1676842,524091" o:spt="100" adj="-11796480,,5400" path="m13147,200695c8915,230447,25969,260324,13147,290077c25969,302899,25969,319829,21737,341116c30326,349582,25969,362404,30326,370869c26094,375102,17504,375102,21737,383691c30326,375226,34559,387924,38791,396513c34559,422033,43024,468840,72901,485895c153942,515648,256395,511415,341669,498717c691478,498717,691478,498717,691478,498717c1109506,511539,1109506,511539,1109506,511539c1472137,524362,1472137,524362,1472137,524362c1561768,524362,1561768,524362,1561768,524362c1548946,520129,1548946,520129,1548946,520129c1450850,515896,1352754,511664,1258891,507307c1246068,503074,1246068,503074,1246068,503074c1190672,511539,1135150,490252,1079753,498842c1032822,494609,973068,494609,926136,490376c1062699,490376,1062699,490376,1062699,490376c1591645,507431,1591645,507431,1591645,507431c1634344,511664,1634344,511664,1634344,511664c1480727,486144,1310179,503199,1156562,486144c1028589,473322,892027,486144,768411,469089c772644,464856,772644,464856,772644,464856c1054234,460624,1305822,498966,1583180,494609c1566125,486144,1540481,494609,1523426,486144c1527658,481911,1536248,486144,1540481,486144c1502139,477679,1459439,477679,1421097,477679c1425330,469213,1433920,473447,1438152,473447c1438152,469213,1442385,469213,1442385,464981c1664221,477804,1664221,477804,1664221,477804c1672811,469338,1672811,469338,1672811,469338c1659988,469338,1634469,469338,1613057,460873c1621646,456641,1630111,460873,1634344,460873c1591645,452408,1544713,452408,1497782,443818c1493549,439586,1493549,439586,1493549,439586c1408275,431121,1408275,431121,1408275,431121c1404043,431121,1404043,431121,1404043,431121c1600235,431121,1600235,431121,1600235,431121c1583180,426888,1561892,426888,1544838,418298c1583180,418298,1583180,418298,1583180,418298c1378398,405476,1378398,405476,1378398,405476c1374166,401244,1374166,397011,1369809,401244c1365576,401244,1365576,401244,1365576,401244l1365576,401244c1361343,405476,1361343,405476,1361343,405476c1263248,397011,1263248,397011,1263248,397011c1259015,392778,1259015,392778,1259015,392778c1267605,384314,1288892,397011,1297357,379957c1352754,388421,1408275,384189,1463672,392778c1467905,397011,1467905,397011,1467905,397011c1591645,401244,1591645,401244,1591645,401244c1489316,392778,1489316,392778,1489316,392778c1485084,392778,1480727,388546,1485084,384314c1519193,384314,1570358,388546,1608824,388546c1604592,380081,1604592,380081,1604592,380081c1259015,350328,1259015,350328,1259015,350328c1254783,346096,1241960,354561,1241960,346096c1352879,346096,1459564,350328,1570482,354561c1536373,341739,1489441,350328,1455331,337506c1318769,324684,1318769,324684,1318769,324684c1314536,324684,1305947,324684,1305947,316219c981782,299164,981782,299164,981782,299164c977550,299164,977550,299164,977550,299164c1088468,299164,1088468,299164,1088468,299164c1600359,324684,1600359,324684,1600359,324684c1630236,324684,1630236,324684,1630236,324684c1630236,324684,1613181,316219,1604592,316219c1532016,307754,1450974,303397,1378523,294931c1455331,294931,1536373,299164,1608824,307754c1608824,303521,1608824,303521,1608824,303521c1574715,299288,1540605,295056,1510728,290699c1519318,282234,1536373,282234,1549070,286467c1583180,286467,1583180,286467,1583180,286467c1587412,282234,1578947,278002,1578947,273645c1553303,269412,1527783,269412,1502139,265179c1502139,260947,1506371,260947,1506371,256714c1519193,265179,1536248,260947,1549070,260947c1502139,256714,1455207,248125,1412508,243892c1467905,231070,1527658,248125,1583180,239659c1561892,226837,1527783,235427,1502139,226837c1536248,226837,1561892,214015,1596002,222605c1570358,214139,1570358,214139,1570358,214139c1574590,205674,1583180,214139,1587412,209907c1523426,201442,1455207,192852,1391220,184387c977425,158867,977425,158867,977425,158867l977425,158867c986014,154635,986014,154635,986014,154635c1310179,171689,1310179,171689,1310179,171689c1404043,175922,1497906,184512,1591769,188744c1553427,180279,1506496,180279,1468029,167457c1476619,158992,1489316,167457,1497906,163224c1416865,146169,1327234,150402,1241960,137704c1340056,137704,1438152,146169,1536248,154759c1438152,137704,1438152,137704,1438152,137704c1433920,133472,1433920,133472,1433920,133472c1365700,129239,1288892,125006,1220673,116417c1207851,112184,1186564,116417,1169509,116417l1169509,116417c1135399,112184,1101290,116417,1062823,112184c1015891,99362,968960,116417,922028,99362c909206,86540,887919,86540,870864,82307c849577,86540,832522,82307,815467,78075c824057,73843,824057,73843,824057,73843c883811,78075,934975,73843,990372,82307c1007427,61020,1028714,78075,1050125,73843c1050125,86665,1067180,82307,1075770,82307c1071537,78075,1071537,78075,1071537,78075c1075770,73843,1080127,78075,1080127,78075c1084359,82307,1084359,82307,1084359,82307c1101414,86540,1114236,82307,1135524,86540c1135524,82307,1135524,82307,1135524,82307c1139756,78075,1148346,78075,1156811,78075c1156811,86540,1156811,86540,1156811,86540c1314661,99362,1468278,99362,1621771,120649c1613181,116417,1613181,116417,1613181,116417c1549195,107952,1480976,103595,1416989,95129c1502263,90897,1587661,107952,1668703,116417c1677292,112184,1677292,112184,1677292,112184c1673060,112184,1664470,107952,1660237,107952c1664470,103720,1664470,103720,1664470,103720c1660237,95254,1638826,99486,1630360,95254c1613306,82432,1587661,91022,1574964,78200c1596251,73967,1617663,86665,1638950,86665c1587786,69610,1536621,69610,1485333,56912c1178223,39857,1178223,39857,1178223,39857c1028963,27035,871113,22803,717496,14337c580933,18570,452960,1515,320755,5872c256769,-11183,197015,14337,133028,14337c30700,39857,30700,39857,30700,39857c823,69610,823,69610,823,69610c325,111313,-3908,158120,13147,200695l13147,200695xm1489067,260324c1493300,260324,1497657,256092,1501890,264557c1497657,264557,1493424,260324,1489067,260324l1489067,260324xm1262999,290077c1297108,290077,1297108,290077,1297108,290077c1318395,281612,1348272,285844,1373917,285844c1373917,290077,1373917,290077,1373917,294309l1262999,290077,1262999,290077,1262999,290077xm1045519,277255c1066807,273022,1088219,281487,1109506,281487c1088094,281612,1071039,277255,1045519,277255l1045519,277255xe" filled="t" fillcolor="#f8cbad" stroked="t" strokecolor="#f8cbad">
                      <v:stroke joinstyle="miter"/>
                      <v:path o:connecttype="custom" o:connectlocs="25241,36474;25241,52719;41733,61995;58224,67402;41733,69733;74476,72063;139966,88308;655986,90638;1327602,90638;2130194,92968;2826426,95299;2998513,95299;2973896,94529;2417005,92199;2392386,91430;2073069,90661;1778133,89122;2040327,89122;3055876,92222;3137856,92991;2220539,88353;1475309,85253;1483436,84484;3039623,89891;2924899,88353;2957643,88353;2728432,86814;2761177,86045;2769304,84507;3195218,86837;3211710,85299;3096986,83760;3137856,83760;2875664,80660;2867536,79891;2703815,78353;2695690,78353;3072368,78353;2966009,76022;3039623,76022;2646452,73692;2629962,72923;2621835,72923;2621835,72923;2613708,73692;2425370,72154;2417243,71384;2490858,69054;2810174,71384;2818301,72154;3055876,72923;2859409,71384;2851284,69846;3088858,70615;3080733,69077;2417243,63669;2384499,62900;3015244,64439;2794160,61339;2531968,59009;2507350,57470;1884970,54371;1876845,54371;2089802,54371;3072606,59009;3129968,59009;3080733,57470;2646692,53601;3088858,55932;3088858,55162;2900519,52832;2974134,52063;3039623,52063;3031496,49733;2884029,48194;2892154,46656;2974134,47425;2711942,44325;3039623,43556;2884029,41226;3064241,40456;3015006,38918;3047749,38149;2671070,33511;1876605,28873;1876605,28873;1893095,28103;2515475,31203;3056114,34302;2818539,30434;2875902,29664;2384499,25026;2949516,28126;2761177,25026;2753052,24257;2343629,21158;2245396,21158;2245396,21158;2040565,20388;1770246,18058;1672013,14958;1565654,14189;1582146,13420;1901463,14958;2016185,13420;2065422,14958;2057295,14189;2073788,14189;2081913,14958;2180147,15728;2180147,14958;2221017,14189;2221017,15728;3113716,21927;3097224,21158;2720545,17289;3203823,21158;3220313,20388;3187569,19619;3195696,18850;3130206,17311;3023849,14212;3146699,15750;2851762,10343;2262127,7243;1377555,2605;615833,1067;255406,2605;58942,7243;1580,12651;25241,36474;25241,36474;2858931,47312;2883551,48081;2858931,47312;2858931,47312;2424892,52719;2490380,52719;2637849,51950;2637849,53488;2424892,52719;2424892,52719;2424892,52719;2007342,50389;2130194,51158;2007342,50389;2007342,50389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 textboxrect="0,0,1676842,524091"/>
                      <o:lock v:ext="edit" aspectratio="f"/>
                      <v:textbox>
                        <w:txbxContent>
                          <w:p w14:paraId="235A4119"/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4A31941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在我国古代的数学专著《九章算术》里记载了当时世界上最先进的比例和算法。公元前3世纪，欧几里得在他的著作《几何原理》中，又作了系统的阐述。请你学习古代数学家的探索精神，结合所学知识，给6、8、15再配上一个数组成比例。（写出一个比例即可）</w:t>
            </w:r>
          </w:p>
          <w:p w14:paraId="1F2B8A43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答案】6∶8＝15∶20</w:t>
            </w:r>
          </w:p>
          <w:p w14:paraId="0308E874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分析】比例内项的乘积等于外项的乘积，可以任选两个数作为内项，余下的一个数作为其中的一个外项，求出内项的乘积，用乘积除以其中的一个外项，求出另一个外项即可组成比例。</w:t>
            </w:r>
          </w:p>
          <w:p w14:paraId="5276715C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详解】将8和15看成内项，6看成是其中的一个外项</w:t>
            </w:r>
          </w:p>
          <w:p w14:paraId="2C68D2F1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8×15÷6</w:t>
            </w:r>
          </w:p>
          <w:p w14:paraId="4CABC955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＝120÷6</w:t>
            </w:r>
          </w:p>
          <w:p w14:paraId="68611457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＝20</w:t>
            </w:r>
          </w:p>
          <w:p w14:paraId="4CC21C14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则可以组成的比例为：6∶8＝15∶20。</w:t>
            </w:r>
          </w:p>
          <w:p w14:paraId="0D26961D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inline distT="0" distB="0" distL="0" distR="0">
                      <wp:extent cx="1979295" cy="501650"/>
                      <wp:effectExtent l="0" t="0" r="1905" b="6350"/>
                      <wp:docPr id="1" name="组合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979295" cy="501689"/>
                                <a:chOff x="-95255" y="38123"/>
                                <a:chExt cx="1979421" cy="501987"/>
                              </a:xfrm>
                            </wpg:grpSpPr>
                            <wps:wsp xmlns:wps="http://schemas.microsoft.com/office/word/2010/wordprocessingShape">
                              <wps:cNvPr id="9" name="Rectangle 15"/>
                              <wps:cNvSpPr/>
                              <wps:spPr>
                                <a:xfrm>
                                  <a:off x="-95255" y="38123"/>
                                  <a:ext cx="1979421" cy="476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360" w:lineRule="auto"/>
                                      <w:ind w:firstLine="1200" w:firstLineChars="400"/>
                                      <w:rPr>
                                        <w:rFonts w:eastAsia="宋体" w:hint="default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ascii="方正喵呜体" w:eastAsia="方正喵呜体" w:cstheme="minorBidi" w:hint="eastAsia"/>
                                        <w:b/>
                                        <w:bCs/>
                                        <w:color w:val="2C3F46"/>
                                        <w:kern w:val="24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  <w:t>典型例题二</w:t>
                                    </w:r>
                                  </w:p>
                                </w:txbxContent>
                              </wps:txbx>
                              <wps:bodyPr wrap="square"/>
                            </wps:wsp>
                            <pic:pic xmlns:pic="http://schemas.openxmlformats.org/drawingml/2006/picture">
                              <pic:nvPicPr>
                                <pic:cNvPr id="14" name="图片 80" descr="图片b011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41026"/>
                                  <a:ext cx="647741" cy="4990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6" o:spid="_x0000_i1029" style="width:155.85pt;height:39.5pt" coordorigin="-95255,38123" coordsize="1979421,501987">
                      <o:lock v:ext="edit" aspectratio="f"/>
                      <v:rect id="Rectangle 15" o:spid="_x0000_s1030" style="width:1979421;height:476570;left:-95255;position:absolute;top:38123" coordsize="21600,21600" filled="t" fillcolor="#fbe5d6" stroked="f">
                        <o:lock v:ext="edit" aspectratio="f"/>
                        <v:textbox>
                          <w:txbxContent>
                            <w:p w14:paraId="2773E1B6">
                              <w:pPr>
                                <w:spacing w:line="360" w:lineRule="auto"/>
                                <w:ind w:firstLine="1200" w:firstLineChars="400"/>
                                <w:rPr>
                                  <w:rFonts w:eastAsia="宋体" w:hint="default"/>
                                  <w:sz w:val="30"/>
                                  <w:szCs w:val="30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方正喵呜体" w:eastAsia="方正喵呜体" w:cstheme="minorBidi" w:hint="eastAsia"/>
                                  <w:b/>
                                  <w:bCs/>
                                  <w:color w:val="2C3F46"/>
                                  <w:kern w:val="24"/>
                                  <w:sz w:val="30"/>
                                  <w:szCs w:val="30"/>
                                  <w:lang w:val="en-US" w:eastAsia="zh-CN"/>
                                </w:rPr>
                                <w:t>典型例题二</w:t>
                              </w:r>
                            </w:p>
                          </w:txbxContent>
                        </v:textbox>
                      </v:rect>
                      <v:shape id="图片 80" o:spid="_x0000_s1031" type="#_x0000_t75" alt="图片b011.png" style="width:647741;height:499084;position:absolute;top:41026" coordsize="21600,21600" o:preferrelative="t" filled="f" stroked="f">
                        <v:imagedata r:id="rId8" o:title=""/>
                        <o:lock v:ext="edit" aspectratio="t"/>
                      </v:shape>
                      <w10:anchorlock/>
                    </v:group>
                  </w:pict>
                </mc:Fallback>
              </mc:AlternateContent>
            </w:r>
          </w:p>
          <w:p w14:paraId="4DDB9003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eastAsia="隶书" w:hAnsi="Times New Roman" w:cs="Times New Roman"/>
                <w:sz w:val="32"/>
                <w:szCs w:val="32"/>
              </w:rPr>
              <mc:AlternateContent>
                <mc:Choice Requires="wps">
                  <w:drawing>
                    <wp:inline distT="0" distB="0" distL="0" distR="0">
                      <wp:extent cx="3219450" cy="95250"/>
                      <wp:effectExtent l="4445" t="5080" r="1905" b="13970"/>
                      <wp:docPr id="16" name="任意多边形: 形状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219450" cy="95250"/>
                              </a:xfrm>
                              <a:custGeom>
                                <a:avLst/>
                                <a:gdLst>
                                  <a:gd name="connsiteX0" fmla="*/ 13147 w 1676842"/>
                                  <a:gd name="connsiteY0" fmla="*/ 200695 h 524091"/>
                                  <a:gd name="connsiteX1" fmla="*/ 13147 w 1676842"/>
                                  <a:gd name="connsiteY1" fmla="*/ 290077 h 524091"/>
                                  <a:gd name="connsiteX2" fmla="*/ 21737 w 1676842"/>
                                  <a:gd name="connsiteY2" fmla="*/ 341116 h 524091"/>
                                  <a:gd name="connsiteX3" fmla="*/ 30326 w 1676842"/>
                                  <a:gd name="connsiteY3" fmla="*/ 370869 h 524091"/>
                                  <a:gd name="connsiteX4" fmla="*/ 21737 w 1676842"/>
                                  <a:gd name="connsiteY4" fmla="*/ 383691 h 524091"/>
                                  <a:gd name="connsiteX5" fmla="*/ 38791 w 1676842"/>
                                  <a:gd name="connsiteY5" fmla="*/ 396513 h 524091"/>
                                  <a:gd name="connsiteX6" fmla="*/ 72901 w 1676842"/>
                                  <a:gd name="connsiteY6" fmla="*/ 485895 h 524091"/>
                                  <a:gd name="connsiteX7" fmla="*/ 341669 w 1676842"/>
                                  <a:gd name="connsiteY7" fmla="*/ 498717 h 524091"/>
                                  <a:gd name="connsiteX8" fmla="*/ 691478 w 1676842"/>
                                  <a:gd name="connsiteY8" fmla="*/ 498717 h 524091"/>
                                  <a:gd name="connsiteX9" fmla="*/ 1109506 w 1676842"/>
                                  <a:gd name="connsiteY9" fmla="*/ 511539 h 524091"/>
                                  <a:gd name="connsiteX10" fmla="*/ 1472137 w 1676842"/>
                                  <a:gd name="connsiteY10" fmla="*/ 524362 h 524091"/>
                                  <a:gd name="connsiteX11" fmla="*/ 1561768 w 1676842"/>
                                  <a:gd name="connsiteY11" fmla="*/ 524362 h 524091"/>
                                  <a:gd name="connsiteX12" fmla="*/ 1548946 w 1676842"/>
                                  <a:gd name="connsiteY12" fmla="*/ 520129 h 524091"/>
                                  <a:gd name="connsiteX13" fmla="*/ 1258891 w 1676842"/>
                                  <a:gd name="connsiteY13" fmla="*/ 507307 h 524091"/>
                                  <a:gd name="connsiteX14" fmla="*/ 1246068 w 1676842"/>
                                  <a:gd name="connsiteY14" fmla="*/ 503074 h 524091"/>
                                  <a:gd name="connsiteX15" fmla="*/ 1079753 w 1676842"/>
                                  <a:gd name="connsiteY15" fmla="*/ 498842 h 524091"/>
                                  <a:gd name="connsiteX16" fmla="*/ 926136 w 1676842"/>
                                  <a:gd name="connsiteY16" fmla="*/ 490376 h 524091"/>
                                  <a:gd name="connsiteX17" fmla="*/ 1062699 w 1676842"/>
                                  <a:gd name="connsiteY17" fmla="*/ 490376 h 524091"/>
                                  <a:gd name="connsiteX18" fmla="*/ 1591645 w 1676842"/>
                                  <a:gd name="connsiteY18" fmla="*/ 507431 h 524091"/>
                                  <a:gd name="connsiteX19" fmla="*/ 1634344 w 1676842"/>
                                  <a:gd name="connsiteY19" fmla="*/ 511664 h 524091"/>
                                  <a:gd name="connsiteX20" fmla="*/ 1156562 w 1676842"/>
                                  <a:gd name="connsiteY20" fmla="*/ 486144 h 524091"/>
                                  <a:gd name="connsiteX21" fmla="*/ 768411 w 1676842"/>
                                  <a:gd name="connsiteY21" fmla="*/ 469089 h 524091"/>
                                  <a:gd name="connsiteX22" fmla="*/ 772644 w 1676842"/>
                                  <a:gd name="connsiteY22" fmla="*/ 464856 h 524091"/>
                                  <a:gd name="connsiteX23" fmla="*/ 1583180 w 1676842"/>
                                  <a:gd name="connsiteY23" fmla="*/ 494609 h 524091"/>
                                  <a:gd name="connsiteX24" fmla="*/ 1523426 w 1676842"/>
                                  <a:gd name="connsiteY24" fmla="*/ 486144 h 524091"/>
                                  <a:gd name="connsiteX25" fmla="*/ 1540481 w 1676842"/>
                                  <a:gd name="connsiteY25" fmla="*/ 486144 h 524091"/>
                                  <a:gd name="connsiteX26" fmla="*/ 1421097 w 1676842"/>
                                  <a:gd name="connsiteY26" fmla="*/ 477679 h 524091"/>
                                  <a:gd name="connsiteX27" fmla="*/ 1438152 w 1676842"/>
                                  <a:gd name="connsiteY27" fmla="*/ 473447 h 524091"/>
                                  <a:gd name="connsiteX28" fmla="*/ 1442385 w 1676842"/>
                                  <a:gd name="connsiteY28" fmla="*/ 464981 h 524091"/>
                                  <a:gd name="connsiteX29" fmla="*/ 1664221 w 1676842"/>
                                  <a:gd name="connsiteY29" fmla="*/ 477804 h 524091"/>
                                  <a:gd name="connsiteX30" fmla="*/ 1672811 w 1676842"/>
                                  <a:gd name="connsiteY30" fmla="*/ 469338 h 524091"/>
                                  <a:gd name="connsiteX31" fmla="*/ 1613057 w 1676842"/>
                                  <a:gd name="connsiteY31" fmla="*/ 460873 h 524091"/>
                                  <a:gd name="connsiteX32" fmla="*/ 1634344 w 1676842"/>
                                  <a:gd name="connsiteY32" fmla="*/ 460873 h 524091"/>
                                  <a:gd name="connsiteX33" fmla="*/ 1497782 w 1676842"/>
                                  <a:gd name="connsiteY33" fmla="*/ 443818 h 524091"/>
                                  <a:gd name="connsiteX34" fmla="*/ 1493549 w 1676842"/>
                                  <a:gd name="connsiteY34" fmla="*/ 439586 h 524091"/>
                                  <a:gd name="connsiteX35" fmla="*/ 1408275 w 1676842"/>
                                  <a:gd name="connsiteY35" fmla="*/ 431121 h 524091"/>
                                  <a:gd name="connsiteX36" fmla="*/ 1404043 w 1676842"/>
                                  <a:gd name="connsiteY36" fmla="*/ 431121 h 524091"/>
                                  <a:gd name="connsiteX37" fmla="*/ 1600235 w 1676842"/>
                                  <a:gd name="connsiteY37" fmla="*/ 431121 h 524091"/>
                                  <a:gd name="connsiteX38" fmla="*/ 1544838 w 1676842"/>
                                  <a:gd name="connsiteY38" fmla="*/ 418298 h 524091"/>
                                  <a:gd name="connsiteX39" fmla="*/ 1583180 w 1676842"/>
                                  <a:gd name="connsiteY39" fmla="*/ 418298 h 524091"/>
                                  <a:gd name="connsiteX40" fmla="*/ 1378398 w 1676842"/>
                                  <a:gd name="connsiteY40" fmla="*/ 405476 h 524091"/>
                                  <a:gd name="connsiteX41" fmla="*/ 1369809 w 1676842"/>
                                  <a:gd name="connsiteY41" fmla="*/ 401244 h 524091"/>
                                  <a:gd name="connsiteX42" fmla="*/ 1365576 w 1676842"/>
                                  <a:gd name="connsiteY42" fmla="*/ 401244 h 524091"/>
                                  <a:gd name="connsiteX43" fmla="*/ 1365576 w 1676842"/>
                                  <a:gd name="connsiteY43" fmla="*/ 401244 h 524091"/>
                                  <a:gd name="connsiteX44" fmla="*/ 1361343 w 1676842"/>
                                  <a:gd name="connsiteY44" fmla="*/ 405476 h 524091"/>
                                  <a:gd name="connsiteX45" fmla="*/ 1263248 w 1676842"/>
                                  <a:gd name="connsiteY45" fmla="*/ 397011 h 524091"/>
                                  <a:gd name="connsiteX46" fmla="*/ 1259015 w 1676842"/>
                                  <a:gd name="connsiteY46" fmla="*/ 392778 h 524091"/>
                                  <a:gd name="connsiteX47" fmla="*/ 1297357 w 1676842"/>
                                  <a:gd name="connsiteY47" fmla="*/ 379957 h 524091"/>
                                  <a:gd name="connsiteX48" fmla="*/ 1463672 w 1676842"/>
                                  <a:gd name="connsiteY48" fmla="*/ 392778 h 524091"/>
                                  <a:gd name="connsiteX49" fmla="*/ 1467905 w 1676842"/>
                                  <a:gd name="connsiteY49" fmla="*/ 397011 h 524091"/>
                                  <a:gd name="connsiteX50" fmla="*/ 1591645 w 1676842"/>
                                  <a:gd name="connsiteY50" fmla="*/ 401244 h 524091"/>
                                  <a:gd name="connsiteX51" fmla="*/ 1489316 w 1676842"/>
                                  <a:gd name="connsiteY51" fmla="*/ 392778 h 524091"/>
                                  <a:gd name="connsiteX52" fmla="*/ 1485084 w 1676842"/>
                                  <a:gd name="connsiteY52" fmla="*/ 384314 h 524091"/>
                                  <a:gd name="connsiteX53" fmla="*/ 1608824 w 1676842"/>
                                  <a:gd name="connsiteY53" fmla="*/ 388546 h 524091"/>
                                  <a:gd name="connsiteX54" fmla="*/ 1604592 w 1676842"/>
                                  <a:gd name="connsiteY54" fmla="*/ 380081 h 524091"/>
                                  <a:gd name="connsiteX55" fmla="*/ 1259015 w 1676842"/>
                                  <a:gd name="connsiteY55" fmla="*/ 350328 h 524091"/>
                                  <a:gd name="connsiteX56" fmla="*/ 1241960 w 1676842"/>
                                  <a:gd name="connsiteY56" fmla="*/ 346096 h 524091"/>
                                  <a:gd name="connsiteX57" fmla="*/ 1570482 w 1676842"/>
                                  <a:gd name="connsiteY57" fmla="*/ 354561 h 524091"/>
                                  <a:gd name="connsiteX58" fmla="*/ 1455331 w 1676842"/>
                                  <a:gd name="connsiteY58" fmla="*/ 337506 h 524091"/>
                                  <a:gd name="connsiteX59" fmla="*/ 1318769 w 1676842"/>
                                  <a:gd name="connsiteY59" fmla="*/ 324684 h 524091"/>
                                  <a:gd name="connsiteX60" fmla="*/ 1305947 w 1676842"/>
                                  <a:gd name="connsiteY60" fmla="*/ 316219 h 524091"/>
                                  <a:gd name="connsiteX61" fmla="*/ 981782 w 1676842"/>
                                  <a:gd name="connsiteY61" fmla="*/ 299164 h 524091"/>
                                  <a:gd name="connsiteX62" fmla="*/ 977550 w 1676842"/>
                                  <a:gd name="connsiteY62" fmla="*/ 299164 h 524091"/>
                                  <a:gd name="connsiteX63" fmla="*/ 1088468 w 1676842"/>
                                  <a:gd name="connsiteY63" fmla="*/ 299164 h 524091"/>
                                  <a:gd name="connsiteX64" fmla="*/ 1600359 w 1676842"/>
                                  <a:gd name="connsiteY64" fmla="*/ 324684 h 524091"/>
                                  <a:gd name="connsiteX65" fmla="*/ 1630236 w 1676842"/>
                                  <a:gd name="connsiteY65" fmla="*/ 324684 h 524091"/>
                                  <a:gd name="connsiteX66" fmla="*/ 1604592 w 1676842"/>
                                  <a:gd name="connsiteY66" fmla="*/ 316219 h 524091"/>
                                  <a:gd name="connsiteX67" fmla="*/ 1378523 w 1676842"/>
                                  <a:gd name="connsiteY67" fmla="*/ 294931 h 524091"/>
                                  <a:gd name="connsiteX68" fmla="*/ 1608824 w 1676842"/>
                                  <a:gd name="connsiteY68" fmla="*/ 307754 h 524091"/>
                                  <a:gd name="connsiteX69" fmla="*/ 1608824 w 1676842"/>
                                  <a:gd name="connsiteY69" fmla="*/ 303521 h 524091"/>
                                  <a:gd name="connsiteX70" fmla="*/ 1510728 w 1676842"/>
                                  <a:gd name="connsiteY70" fmla="*/ 290699 h 524091"/>
                                  <a:gd name="connsiteX71" fmla="*/ 1549070 w 1676842"/>
                                  <a:gd name="connsiteY71" fmla="*/ 286467 h 524091"/>
                                  <a:gd name="connsiteX72" fmla="*/ 1583180 w 1676842"/>
                                  <a:gd name="connsiteY72" fmla="*/ 286467 h 524091"/>
                                  <a:gd name="connsiteX73" fmla="*/ 1578947 w 1676842"/>
                                  <a:gd name="connsiteY73" fmla="*/ 273645 h 524091"/>
                                  <a:gd name="connsiteX74" fmla="*/ 1502139 w 1676842"/>
                                  <a:gd name="connsiteY74" fmla="*/ 265179 h 524091"/>
                                  <a:gd name="connsiteX75" fmla="*/ 1506371 w 1676842"/>
                                  <a:gd name="connsiteY75" fmla="*/ 256714 h 524091"/>
                                  <a:gd name="connsiteX76" fmla="*/ 1549070 w 1676842"/>
                                  <a:gd name="connsiteY76" fmla="*/ 260947 h 524091"/>
                                  <a:gd name="connsiteX77" fmla="*/ 1412508 w 1676842"/>
                                  <a:gd name="connsiteY77" fmla="*/ 243892 h 524091"/>
                                  <a:gd name="connsiteX78" fmla="*/ 1583180 w 1676842"/>
                                  <a:gd name="connsiteY78" fmla="*/ 239659 h 524091"/>
                                  <a:gd name="connsiteX79" fmla="*/ 1502139 w 1676842"/>
                                  <a:gd name="connsiteY79" fmla="*/ 226837 h 524091"/>
                                  <a:gd name="connsiteX80" fmla="*/ 1596002 w 1676842"/>
                                  <a:gd name="connsiteY80" fmla="*/ 222605 h 524091"/>
                                  <a:gd name="connsiteX81" fmla="*/ 1570358 w 1676842"/>
                                  <a:gd name="connsiteY81" fmla="*/ 214139 h 524091"/>
                                  <a:gd name="connsiteX82" fmla="*/ 1587412 w 1676842"/>
                                  <a:gd name="connsiteY82" fmla="*/ 209907 h 524091"/>
                                  <a:gd name="connsiteX83" fmla="*/ 1391220 w 1676842"/>
                                  <a:gd name="connsiteY83" fmla="*/ 184387 h 524091"/>
                                  <a:gd name="connsiteX84" fmla="*/ 977425 w 1676842"/>
                                  <a:gd name="connsiteY84" fmla="*/ 158867 h 524091"/>
                                  <a:gd name="connsiteX85" fmla="*/ 977425 w 1676842"/>
                                  <a:gd name="connsiteY85" fmla="*/ 158867 h 524091"/>
                                  <a:gd name="connsiteX86" fmla="*/ 986014 w 1676842"/>
                                  <a:gd name="connsiteY86" fmla="*/ 154635 h 524091"/>
                                  <a:gd name="connsiteX87" fmla="*/ 1310179 w 1676842"/>
                                  <a:gd name="connsiteY87" fmla="*/ 171689 h 524091"/>
                                  <a:gd name="connsiteX88" fmla="*/ 1591769 w 1676842"/>
                                  <a:gd name="connsiteY88" fmla="*/ 188744 h 524091"/>
                                  <a:gd name="connsiteX89" fmla="*/ 1468029 w 1676842"/>
                                  <a:gd name="connsiteY89" fmla="*/ 167457 h 524091"/>
                                  <a:gd name="connsiteX90" fmla="*/ 1497906 w 1676842"/>
                                  <a:gd name="connsiteY90" fmla="*/ 163224 h 524091"/>
                                  <a:gd name="connsiteX91" fmla="*/ 1241960 w 1676842"/>
                                  <a:gd name="connsiteY91" fmla="*/ 137704 h 524091"/>
                                  <a:gd name="connsiteX92" fmla="*/ 1536248 w 1676842"/>
                                  <a:gd name="connsiteY92" fmla="*/ 154759 h 524091"/>
                                  <a:gd name="connsiteX93" fmla="*/ 1438152 w 1676842"/>
                                  <a:gd name="connsiteY93" fmla="*/ 137704 h 524091"/>
                                  <a:gd name="connsiteX94" fmla="*/ 1433920 w 1676842"/>
                                  <a:gd name="connsiteY94" fmla="*/ 133472 h 524091"/>
                                  <a:gd name="connsiteX95" fmla="*/ 1220673 w 1676842"/>
                                  <a:gd name="connsiteY95" fmla="*/ 116417 h 524091"/>
                                  <a:gd name="connsiteX96" fmla="*/ 1169509 w 1676842"/>
                                  <a:gd name="connsiteY96" fmla="*/ 116417 h 524091"/>
                                  <a:gd name="connsiteX97" fmla="*/ 1169509 w 1676842"/>
                                  <a:gd name="connsiteY97" fmla="*/ 116417 h 524091"/>
                                  <a:gd name="connsiteX98" fmla="*/ 1062823 w 1676842"/>
                                  <a:gd name="connsiteY98" fmla="*/ 112184 h 524091"/>
                                  <a:gd name="connsiteX99" fmla="*/ 922028 w 1676842"/>
                                  <a:gd name="connsiteY99" fmla="*/ 99362 h 524091"/>
                                  <a:gd name="connsiteX100" fmla="*/ 870864 w 1676842"/>
                                  <a:gd name="connsiteY100" fmla="*/ 82307 h 524091"/>
                                  <a:gd name="connsiteX101" fmla="*/ 815467 w 1676842"/>
                                  <a:gd name="connsiteY101" fmla="*/ 78075 h 524091"/>
                                  <a:gd name="connsiteX102" fmla="*/ 824057 w 1676842"/>
                                  <a:gd name="connsiteY102" fmla="*/ 73843 h 524091"/>
                                  <a:gd name="connsiteX103" fmla="*/ 990372 w 1676842"/>
                                  <a:gd name="connsiteY103" fmla="*/ 82307 h 524091"/>
                                  <a:gd name="connsiteX104" fmla="*/ 1050125 w 1676842"/>
                                  <a:gd name="connsiteY104" fmla="*/ 73843 h 524091"/>
                                  <a:gd name="connsiteX105" fmla="*/ 1075770 w 1676842"/>
                                  <a:gd name="connsiteY105" fmla="*/ 82307 h 524091"/>
                                  <a:gd name="connsiteX106" fmla="*/ 1071537 w 1676842"/>
                                  <a:gd name="connsiteY106" fmla="*/ 78075 h 524091"/>
                                  <a:gd name="connsiteX107" fmla="*/ 1080127 w 1676842"/>
                                  <a:gd name="connsiteY107" fmla="*/ 78075 h 524091"/>
                                  <a:gd name="connsiteX108" fmla="*/ 1084359 w 1676842"/>
                                  <a:gd name="connsiteY108" fmla="*/ 82307 h 524091"/>
                                  <a:gd name="connsiteX109" fmla="*/ 1135524 w 1676842"/>
                                  <a:gd name="connsiteY109" fmla="*/ 86540 h 524091"/>
                                  <a:gd name="connsiteX110" fmla="*/ 1135524 w 1676842"/>
                                  <a:gd name="connsiteY110" fmla="*/ 82307 h 524091"/>
                                  <a:gd name="connsiteX111" fmla="*/ 1156811 w 1676842"/>
                                  <a:gd name="connsiteY111" fmla="*/ 78075 h 524091"/>
                                  <a:gd name="connsiteX112" fmla="*/ 1156811 w 1676842"/>
                                  <a:gd name="connsiteY112" fmla="*/ 86540 h 524091"/>
                                  <a:gd name="connsiteX113" fmla="*/ 1621771 w 1676842"/>
                                  <a:gd name="connsiteY113" fmla="*/ 120649 h 524091"/>
                                  <a:gd name="connsiteX114" fmla="*/ 1613181 w 1676842"/>
                                  <a:gd name="connsiteY114" fmla="*/ 116417 h 524091"/>
                                  <a:gd name="connsiteX115" fmla="*/ 1416989 w 1676842"/>
                                  <a:gd name="connsiteY115" fmla="*/ 95129 h 524091"/>
                                  <a:gd name="connsiteX116" fmla="*/ 1668703 w 1676842"/>
                                  <a:gd name="connsiteY116" fmla="*/ 116417 h 524091"/>
                                  <a:gd name="connsiteX117" fmla="*/ 1677292 w 1676842"/>
                                  <a:gd name="connsiteY117" fmla="*/ 112184 h 524091"/>
                                  <a:gd name="connsiteX118" fmla="*/ 1660237 w 1676842"/>
                                  <a:gd name="connsiteY118" fmla="*/ 107952 h 524091"/>
                                  <a:gd name="connsiteX119" fmla="*/ 1664470 w 1676842"/>
                                  <a:gd name="connsiteY119" fmla="*/ 103720 h 524091"/>
                                  <a:gd name="connsiteX120" fmla="*/ 1630360 w 1676842"/>
                                  <a:gd name="connsiteY120" fmla="*/ 95254 h 524091"/>
                                  <a:gd name="connsiteX121" fmla="*/ 1574964 w 1676842"/>
                                  <a:gd name="connsiteY121" fmla="*/ 78200 h 524091"/>
                                  <a:gd name="connsiteX122" fmla="*/ 1638950 w 1676842"/>
                                  <a:gd name="connsiteY122" fmla="*/ 86665 h 524091"/>
                                  <a:gd name="connsiteX123" fmla="*/ 1485333 w 1676842"/>
                                  <a:gd name="connsiteY123" fmla="*/ 56912 h 524091"/>
                                  <a:gd name="connsiteX124" fmla="*/ 1178223 w 1676842"/>
                                  <a:gd name="connsiteY124" fmla="*/ 39857 h 524091"/>
                                  <a:gd name="connsiteX125" fmla="*/ 717496 w 1676842"/>
                                  <a:gd name="connsiteY125" fmla="*/ 14337 h 524091"/>
                                  <a:gd name="connsiteX126" fmla="*/ 320755 w 1676842"/>
                                  <a:gd name="connsiteY126" fmla="*/ 5872 h 524091"/>
                                  <a:gd name="connsiteX127" fmla="*/ 133028 w 1676842"/>
                                  <a:gd name="connsiteY127" fmla="*/ 14337 h 524091"/>
                                  <a:gd name="connsiteX128" fmla="*/ 30700 w 1676842"/>
                                  <a:gd name="connsiteY128" fmla="*/ 39857 h 524091"/>
                                  <a:gd name="connsiteX129" fmla="*/ 823 w 1676842"/>
                                  <a:gd name="connsiteY129" fmla="*/ 69610 h 524091"/>
                                  <a:gd name="connsiteX130" fmla="*/ 13147 w 1676842"/>
                                  <a:gd name="connsiteY130" fmla="*/ 200695 h 524091"/>
                                  <a:gd name="connsiteX131" fmla="*/ 13147 w 1676842"/>
                                  <a:gd name="connsiteY131" fmla="*/ 200695 h 524091"/>
                                  <a:gd name="connsiteX132" fmla="*/ 1489067 w 1676842"/>
                                  <a:gd name="connsiteY132" fmla="*/ 260324 h 524091"/>
                                  <a:gd name="connsiteX133" fmla="*/ 1501890 w 1676842"/>
                                  <a:gd name="connsiteY133" fmla="*/ 264557 h 524091"/>
                                  <a:gd name="connsiteX134" fmla="*/ 1489067 w 1676842"/>
                                  <a:gd name="connsiteY134" fmla="*/ 260324 h 524091"/>
                                  <a:gd name="connsiteX135" fmla="*/ 1489067 w 1676842"/>
                                  <a:gd name="connsiteY135" fmla="*/ 260324 h 524091"/>
                                  <a:gd name="connsiteX136" fmla="*/ 1262999 w 1676842"/>
                                  <a:gd name="connsiteY136" fmla="*/ 290077 h 524091"/>
                                  <a:gd name="connsiteX137" fmla="*/ 1297108 w 1676842"/>
                                  <a:gd name="connsiteY137" fmla="*/ 290077 h 524091"/>
                                  <a:gd name="connsiteX138" fmla="*/ 1373917 w 1676842"/>
                                  <a:gd name="connsiteY138" fmla="*/ 285844 h 524091"/>
                                  <a:gd name="connsiteX139" fmla="*/ 1373917 w 1676842"/>
                                  <a:gd name="connsiteY139" fmla="*/ 294309 h 524091"/>
                                  <a:gd name="connsiteX140" fmla="*/ 1262999 w 1676842"/>
                                  <a:gd name="connsiteY140" fmla="*/ 290077 h 524091"/>
                                  <a:gd name="connsiteX141" fmla="*/ 1262999 w 1676842"/>
                                  <a:gd name="connsiteY141" fmla="*/ 290077 h 524091"/>
                                  <a:gd name="connsiteX142" fmla="*/ 1262999 w 1676842"/>
                                  <a:gd name="connsiteY142" fmla="*/ 290077 h 524091"/>
                                  <a:gd name="connsiteX143" fmla="*/ 1045519 w 1676842"/>
                                  <a:gd name="connsiteY143" fmla="*/ 277255 h 524091"/>
                                  <a:gd name="connsiteX144" fmla="*/ 1109506 w 1676842"/>
                                  <a:gd name="connsiteY144" fmla="*/ 281487 h 524091"/>
                                  <a:gd name="connsiteX145" fmla="*/ 1045519 w 1676842"/>
                                  <a:gd name="connsiteY145" fmla="*/ 277255 h 524091"/>
                                  <a:gd name="connsiteX146" fmla="*/ 1045519 w 1676842"/>
                                  <a:gd name="connsiteY146" fmla="*/ 277255 h 524091"/>
                                </a:gdLst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</a:cxnLst>
                                <a:rect l="l" t="t" r="r" b="b"/>
                                <a:pathLst>
                                  <a:path fill="norm" h="524091" w="1676842" stroke="1">
                                    <a:moveTo>
                                      <a:pt x="13147" y="200695"/>
                                    </a:moveTo>
                                    <a:cubicBezTo>
                                      <a:pt x="8915" y="230447"/>
                                      <a:pt x="25969" y="260324"/>
                                      <a:pt x="13147" y="290077"/>
                                    </a:cubicBezTo>
                                    <a:cubicBezTo>
                                      <a:pt x="25969" y="302899"/>
                                      <a:pt x="25969" y="319829"/>
                                      <a:pt x="21737" y="341116"/>
                                    </a:cubicBezTo>
                                    <a:cubicBezTo>
                                      <a:pt x="30326" y="349582"/>
                                      <a:pt x="25969" y="362404"/>
                                      <a:pt x="30326" y="370869"/>
                                    </a:cubicBezTo>
                                    <a:cubicBezTo>
                                      <a:pt x="26094" y="375102"/>
                                      <a:pt x="17504" y="375102"/>
                                      <a:pt x="21737" y="383691"/>
                                    </a:cubicBezTo>
                                    <a:cubicBezTo>
                                      <a:pt x="30326" y="375226"/>
                                      <a:pt x="34559" y="387924"/>
                                      <a:pt x="38791" y="396513"/>
                                    </a:cubicBezTo>
                                    <a:cubicBezTo>
                                      <a:pt x="34559" y="422033"/>
                                      <a:pt x="43024" y="468840"/>
                                      <a:pt x="72901" y="485895"/>
                                    </a:cubicBezTo>
                                    <a:cubicBezTo>
                                      <a:pt x="153942" y="515648"/>
                                      <a:pt x="256395" y="511415"/>
                                      <a:pt x="341669" y="498717"/>
                                    </a:cubicBezTo>
                                    <a:cubicBezTo>
                                      <a:pt x="691478" y="498717"/>
                                      <a:pt x="691478" y="498717"/>
                                      <a:pt x="691478" y="498717"/>
                                    </a:cubicBezTo>
                                    <a:cubicBezTo>
                                      <a:pt x="1109506" y="511539"/>
                                      <a:pt x="1109506" y="511539"/>
                                      <a:pt x="1109506" y="511539"/>
                                    </a:cubicBezTo>
                                    <a:cubicBezTo>
                                      <a:pt x="1472137" y="524362"/>
                                      <a:pt x="1472137" y="524362"/>
                                      <a:pt x="1472137" y="524362"/>
                                    </a:cubicBezTo>
                                    <a:cubicBezTo>
                                      <a:pt x="1561768" y="524362"/>
                                      <a:pt x="1561768" y="524362"/>
                                      <a:pt x="1561768" y="524362"/>
                                    </a:cubicBezTo>
                                    <a:cubicBezTo>
                                      <a:pt x="1548946" y="520129"/>
                                      <a:pt x="1548946" y="520129"/>
                                      <a:pt x="1548946" y="520129"/>
                                    </a:cubicBezTo>
                                    <a:cubicBezTo>
                                      <a:pt x="1450850" y="515896"/>
                                      <a:pt x="1352754" y="511664"/>
                                      <a:pt x="1258891" y="507307"/>
                                    </a:cubicBezTo>
                                    <a:cubicBezTo>
                                      <a:pt x="1246068" y="503074"/>
                                      <a:pt x="1246068" y="503074"/>
                                      <a:pt x="1246068" y="503074"/>
                                    </a:cubicBezTo>
                                    <a:cubicBezTo>
                                      <a:pt x="1190672" y="511539"/>
                                      <a:pt x="1135150" y="490252"/>
                                      <a:pt x="1079753" y="498842"/>
                                    </a:cubicBezTo>
                                    <a:cubicBezTo>
                                      <a:pt x="1032822" y="494609"/>
                                      <a:pt x="973068" y="494609"/>
                                      <a:pt x="926136" y="490376"/>
                                    </a:cubicBezTo>
                                    <a:cubicBezTo>
                                      <a:pt x="1062699" y="490376"/>
                                      <a:pt x="1062699" y="490376"/>
                                      <a:pt x="1062699" y="490376"/>
                                    </a:cubicBezTo>
                                    <a:cubicBezTo>
                                      <a:pt x="1591645" y="507431"/>
                                      <a:pt x="1591645" y="507431"/>
                                      <a:pt x="1591645" y="507431"/>
                                    </a:cubicBezTo>
                                    <a:cubicBezTo>
                                      <a:pt x="1634344" y="511664"/>
                                      <a:pt x="1634344" y="511664"/>
                                      <a:pt x="1634344" y="511664"/>
                                    </a:cubicBezTo>
                                    <a:cubicBezTo>
                                      <a:pt x="1480727" y="486144"/>
                                      <a:pt x="1310179" y="503199"/>
                                      <a:pt x="1156562" y="486144"/>
                                    </a:cubicBezTo>
                                    <a:cubicBezTo>
                                      <a:pt x="1028589" y="473322"/>
                                      <a:pt x="892027" y="486144"/>
                                      <a:pt x="768411" y="469089"/>
                                    </a:cubicBezTo>
                                    <a:cubicBezTo>
                                      <a:pt x="772644" y="464856"/>
                                      <a:pt x="772644" y="464856"/>
                                      <a:pt x="772644" y="464856"/>
                                    </a:cubicBezTo>
                                    <a:cubicBezTo>
                                      <a:pt x="1054234" y="460624"/>
                                      <a:pt x="1305822" y="498966"/>
                                      <a:pt x="1583180" y="494609"/>
                                    </a:cubicBezTo>
                                    <a:cubicBezTo>
                                      <a:pt x="1566125" y="486144"/>
                                      <a:pt x="1540481" y="494609"/>
                                      <a:pt x="1523426" y="486144"/>
                                    </a:cubicBezTo>
                                    <a:cubicBezTo>
                                      <a:pt x="1527658" y="481911"/>
                                      <a:pt x="1536248" y="486144"/>
                                      <a:pt x="1540481" y="486144"/>
                                    </a:cubicBezTo>
                                    <a:cubicBezTo>
                                      <a:pt x="1502139" y="477679"/>
                                      <a:pt x="1459439" y="477679"/>
                                      <a:pt x="1421097" y="477679"/>
                                    </a:cubicBezTo>
                                    <a:cubicBezTo>
                                      <a:pt x="1425330" y="469213"/>
                                      <a:pt x="1433920" y="473447"/>
                                      <a:pt x="1438152" y="473447"/>
                                    </a:cubicBezTo>
                                    <a:cubicBezTo>
                                      <a:pt x="1438152" y="469213"/>
                                      <a:pt x="1442385" y="469213"/>
                                      <a:pt x="1442385" y="464981"/>
                                    </a:cubicBezTo>
                                    <a:cubicBezTo>
                                      <a:pt x="1664221" y="477804"/>
                                      <a:pt x="1664221" y="477804"/>
                                      <a:pt x="1664221" y="477804"/>
                                    </a:cubicBezTo>
                                    <a:cubicBezTo>
                                      <a:pt x="1672811" y="469338"/>
                                      <a:pt x="1672811" y="469338"/>
                                      <a:pt x="1672811" y="469338"/>
                                    </a:cubicBezTo>
                                    <a:cubicBezTo>
                                      <a:pt x="1659988" y="469338"/>
                                      <a:pt x="1634469" y="469338"/>
                                      <a:pt x="1613057" y="460873"/>
                                    </a:cubicBezTo>
                                    <a:cubicBezTo>
                                      <a:pt x="1621646" y="456641"/>
                                      <a:pt x="1630111" y="460873"/>
                                      <a:pt x="1634344" y="460873"/>
                                    </a:cubicBezTo>
                                    <a:cubicBezTo>
                                      <a:pt x="1591645" y="452408"/>
                                      <a:pt x="1544713" y="452408"/>
                                      <a:pt x="1497782" y="443818"/>
                                    </a:cubicBezTo>
                                    <a:cubicBezTo>
                                      <a:pt x="1493549" y="439586"/>
                                      <a:pt x="1493549" y="439586"/>
                                      <a:pt x="1493549" y="439586"/>
                                    </a:cubicBezTo>
                                    <a:cubicBezTo>
                                      <a:pt x="1408275" y="431121"/>
                                      <a:pt x="1408275" y="431121"/>
                                      <a:pt x="1408275" y="431121"/>
                                    </a:cubicBezTo>
                                    <a:cubicBezTo>
                                      <a:pt x="1404043" y="431121"/>
                                      <a:pt x="1404043" y="431121"/>
                                      <a:pt x="1404043" y="431121"/>
                                    </a:cubicBezTo>
                                    <a:cubicBezTo>
                                      <a:pt x="1600235" y="431121"/>
                                      <a:pt x="1600235" y="431121"/>
                                      <a:pt x="1600235" y="431121"/>
                                    </a:cubicBezTo>
                                    <a:cubicBezTo>
                                      <a:pt x="1583180" y="426888"/>
                                      <a:pt x="1561892" y="426888"/>
                                      <a:pt x="1544838" y="418298"/>
                                    </a:cubicBezTo>
                                    <a:cubicBezTo>
                                      <a:pt x="1583180" y="418298"/>
                                      <a:pt x="1583180" y="418298"/>
                                      <a:pt x="1583180" y="418298"/>
                                    </a:cubicBezTo>
                                    <a:cubicBezTo>
                                      <a:pt x="1378398" y="405476"/>
                                      <a:pt x="1378398" y="405476"/>
                                      <a:pt x="1378398" y="405476"/>
                                    </a:cubicBezTo>
                                    <a:cubicBezTo>
                                      <a:pt x="1374166" y="401244"/>
                                      <a:pt x="1374166" y="397011"/>
                                      <a:pt x="1369809" y="401244"/>
                                    </a:cubicBezTo>
                                    <a:cubicBezTo>
                                      <a:pt x="1365576" y="401244"/>
                                      <a:pt x="1365576" y="401244"/>
                                      <a:pt x="1365576" y="401244"/>
                                    </a:cubicBezTo>
                                    <a:lnTo>
                                      <a:pt x="1365576" y="401244"/>
                                    </a:lnTo>
                                    <a:cubicBezTo>
                                      <a:pt x="1361343" y="405476"/>
                                      <a:pt x="1361343" y="405476"/>
                                      <a:pt x="1361343" y="405476"/>
                                    </a:cubicBezTo>
                                    <a:cubicBezTo>
                                      <a:pt x="1263248" y="397011"/>
                                      <a:pt x="1263248" y="397011"/>
                                      <a:pt x="1263248" y="397011"/>
                                    </a:cubicBezTo>
                                    <a:cubicBezTo>
                                      <a:pt x="1259015" y="392778"/>
                                      <a:pt x="1259015" y="392778"/>
                                      <a:pt x="1259015" y="392778"/>
                                    </a:cubicBezTo>
                                    <a:cubicBezTo>
                                      <a:pt x="1267605" y="384314"/>
                                      <a:pt x="1288892" y="397011"/>
                                      <a:pt x="1297357" y="379957"/>
                                    </a:cubicBezTo>
                                    <a:cubicBezTo>
                                      <a:pt x="1352754" y="388421"/>
                                      <a:pt x="1408275" y="384189"/>
                                      <a:pt x="1463672" y="392778"/>
                                    </a:cubicBezTo>
                                    <a:cubicBezTo>
                                      <a:pt x="1467905" y="397011"/>
                                      <a:pt x="1467905" y="397011"/>
                                      <a:pt x="1467905" y="397011"/>
                                    </a:cubicBezTo>
                                    <a:cubicBezTo>
                                      <a:pt x="1591645" y="401244"/>
                                      <a:pt x="1591645" y="401244"/>
                                      <a:pt x="1591645" y="401244"/>
                                    </a:cubicBezTo>
                                    <a:cubicBezTo>
                                      <a:pt x="1489316" y="392778"/>
                                      <a:pt x="1489316" y="392778"/>
                                      <a:pt x="1489316" y="392778"/>
                                    </a:cubicBezTo>
                                    <a:cubicBezTo>
                                      <a:pt x="1485084" y="392778"/>
                                      <a:pt x="1480727" y="388546"/>
                                      <a:pt x="1485084" y="384314"/>
                                    </a:cubicBezTo>
                                    <a:cubicBezTo>
                                      <a:pt x="1519193" y="384314"/>
                                      <a:pt x="1570358" y="388546"/>
                                      <a:pt x="1608824" y="388546"/>
                                    </a:cubicBezTo>
                                    <a:cubicBezTo>
                                      <a:pt x="1604592" y="380081"/>
                                      <a:pt x="1604592" y="380081"/>
                                      <a:pt x="1604592" y="380081"/>
                                    </a:cubicBezTo>
                                    <a:cubicBezTo>
                                      <a:pt x="1259015" y="350328"/>
                                      <a:pt x="1259015" y="350328"/>
                                      <a:pt x="1259015" y="350328"/>
                                    </a:cubicBezTo>
                                    <a:cubicBezTo>
                                      <a:pt x="1254783" y="346096"/>
                                      <a:pt x="1241960" y="354561"/>
                                      <a:pt x="1241960" y="346096"/>
                                    </a:cubicBezTo>
                                    <a:cubicBezTo>
                                      <a:pt x="1352879" y="346096"/>
                                      <a:pt x="1459564" y="350328"/>
                                      <a:pt x="1570482" y="354561"/>
                                    </a:cubicBezTo>
                                    <a:cubicBezTo>
                                      <a:pt x="1536373" y="341739"/>
                                      <a:pt x="1489441" y="350328"/>
                                      <a:pt x="1455331" y="337506"/>
                                    </a:cubicBezTo>
                                    <a:cubicBezTo>
                                      <a:pt x="1318769" y="324684"/>
                                      <a:pt x="1318769" y="324684"/>
                                      <a:pt x="1318769" y="324684"/>
                                    </a:cubicBezTo>
                                    <a:cubicBezTo>
                                      <a:pt x="1314536" y="324684"/>
                                      <a:pt x="1305947" y="324684"/>
                                      <a:pt x="1305947" y="316219"/>
                                    </a:cubicBezTo>
                                    <a:cubicBezTo>
                                      <a:pt x="981782" y="299164"/>
                                      <a:pt x="981782" y="299164"/>
                                      <a:pt x="981782" y="299164"/>
                                    </a:cubicBezTo>
                                    <a:cubicBezTo>
                                      <a:pt x="977550" y="299164"/>
                                      <a:pt x="977550" y="299164"/>
                                      <a:pt x="977550" y="299164"/>
                                    </a:cubicBezTo>
                                    <a:cubicBezTo>
                                      <a:pt x="1088468" y="299164"/>
                                      <a:pt x="1088468" y="299164"/>
                                      <a:pt x="1088468" y="299164"/>
                                    </a:cubicBezTo>
                                    <a:cubicBezTo>
                                      <a:pt x="1600359" y="324684"/>
                                      <a:pt x="1600359" y="324684"/>
                                      <a:pt x="1600359" y="324684"/>
                                    </a:cubicBezTo>
                                    <a:cubicBezTo>
                                      <a:pt x="1630236" y="324684"/>
                                      <a:pt x="1630236" y="324684"/>
                                      <a:pt x="1630236" y="324684"/>
                                    </a:cubicBezTo>
                                    <a:cubicBezTo>
                                      <a:pt x="1630236" y="324684"/>
                                      <a:pt x="1613181" y="316219"/>
                                      <a:pt x="1604592" y="316219"/>
                                    </a:cubicBezTo>
                                    <a:cubicBezTo>
                                      <a:pt x="1532016" y="307754"/>
                                      <a:pt x="1450974" y="303397"/>
                                      <a:pt x="1378523" y="294931"/>
                                    </a:cubicBezTo>
                                    <a:cubicBezTo>
                                      <a:pt x="1455331" y="294931"/>
                                      <a:pt x="1536373" y="299164"/>
                                      <a:pt x="1608824" y="307754"/>
                                    </a:cubicBezTo>
                                    <a:cubicBezTo>
                                      <a:pt x="1608824" y="303521"/>
                                      <a:pt x="1608824" y="303521"/>
                                      <a:pt x="1608824" y="303521"/>
                                    </a:cubicBezTo>
                                    <a:cubicBezTo>
                                      <a:pt x="1574715" y="299288"/>
                                      <a:pt x="1540605" y="295056"/>
                                      <a:pt x="1510728" y="290699"/>
                                    </a:cubicBezTo>
                                    <a:cubicBezTo>
                                      <a:pt x="1519318" y="282234"/>
                                      <a:pt x="1536373" y="282234"/>
                                      <a:pt x="1549070" y="286467"/>
                                    </a:cubicBezTo>
                                    <a:cubicBezTo>
                                      <a:pt x="1583180" y="286467"/>
                                      <a:pt x="1583180" y="286467"/>
                                      <a:pt x="1583180" y="286467"/>
                                    </a:cubicBezTo>
                                    <a:cubicBezTo>
                                      <a:pt x="1587412" y="282234"/>
                                      <a:pt x="1578947" y="278002"/>
                                      <a:pt x="1578947" y="273645"/>
                                    </a:cubicBezTo>
                                    <a:cubicBezTo>
                                      <a:pt x="1553303" y="269412"/>
                                      <a:pt x="1527783" y="269412"/>
                                      <a:pt x="1502139" y="265179"/>
                                    </a:cubicBezTo>
                                    <a:cubicBezTo>
                                      <a:pt x="1502139" y="260947"/>
                                      <a:pt x="1506371" y="260947"/>
                                      <a:pt x="1506371" y="256714"/>
                                    </a:cubicBezTo>
                                    <a:cubicBezTo>
                                      <a:pt x="1519193" y="265179"/>
                                      <a:pt x="1536248" y="260947"/>
                                      <a:pt x="1549070" y="260947"/>
                                    </a:cubicBezTo>
                                    <a:cubicBezTo>
                                      <a:pt x="1502139" y="256714"/>
                                      <a:pt x="1455207" y="248125"/>
                                      <a:pt x="1412508" y="243892"/>
                                    </a:cubicBezTo>
                                    <a:cubicBezTo>
                                      <a:pt x="1467905" y="231070"/>
                                      <a:pt x="1527658" y="248125"/>
                                      <a:pt x="1583180" y="239659"/>
                                    </a:cubicBezTo>
                                    <a:cubicBezTo>
                                      <a:pt x="1561892" y="226837"/>
                                      <a:pt x="1527783" y="235427"/>
                                      <a:pt x="1502139" y="226837"/>
                                    </a:cubicBezTo>
                                    <a:cubicBezTo>
                                      <a:pt x="1536248" y="226837"/>
                                      <a:pt x="1561892" y="214015"/>
                                      <a:pt x="1596002" y="222605"/>
                                    </a:cubicBezTo>
                                    <a:cubicBezTo>
                                      <a:pt x="1570358" y="214139"/>
                                      <a:pt x="1570358" y="214139"/>
                                      <a:pt x="1570358" y="214139"/>
                                    </a:cubicBezTo>
                                    <a:cubicBezTo>
                                      <a:pt x="1574590" y="205674"/>
                                      <a:pt x="1583180" y="214139"/>
                                      <a:pt x="1587412" y="209907"/>
                                    </a:cubicBezTo>
                                    <a:cubicBezTo>
                                      <a:pt x="1523426" y="201442"/>
                                      <a:pt x="1455207" y="192852"/>
                                      <a:pt x="1391220" y="184387"/>
                                    </a:cubicBezTo>
                                    <a:cubicBezTo>
                                      <a:pt x="977425" y="158867"/>
                                      <a:pt x="977425" y="158867"/>
                                      <a:pt x="977425" y="158867"/>
                                    </a:cubicBezTo>
                                    <a:lnTo>
                                      <a:pt x="977425" y="158867"/>
                                    </a:lnTo>
                                    <a:cubicBezTo>
                                      <a:pt x="986014" y="154635"/>
                                      <a:pt x="986014" y="154635"/>
                                      <a:pt x="986014" y="154635"/>
                                    </a:cubicBezTo>
                                    <a:cubicBezTo>
                                      <a:pt x="1310179" y="171689"/>
                                      <a:pt x="1310179" y="171689"/>
                                      <a:pt x="1310179" y="171689"/>
                                    </a:cubicBezTo>
                                    <a:cubicBezTo>
                                      <a:pt x="1404043" y="175922"/>
                                      <a:pt x="1497906" y="184512"/>
                                      <a:pt x="1591769" y="188744"/>
                                    </a:cubicBezTo>
                                    <a:cubicBezTo>
                                      <a:pt x="1553427" y="180279"/>
                                      <a:pt x="1506496" y="180279"/>
                                      <a:pt x="1468029" y="167457"/>
                                    </a:cubicBezTo>
                                    <a:cubicBezTo>
                                      <a:pt x="1476619" y="158992"/>
                                      <a:pt x="1489316" y="167457"/>
                                      <a:pt x="1497906" y="163224"/>
                                    </a:cubicBezTo>
                                    <a:cubicBezTo>
                                      <a:pt x="1416865" y="146169"/>
                                      <a:pt x="1327234" y="150402"/>
                                      <a:pt x="1241960" y="137704"/>
                                    </a:cubicBezTo>
                                    <a:cubicBezTo>
                                      <a:pt x="1340056" y="137704"/>
                                      <a:pt x="1438152" y="146169"/>
                                      <a:pt x="1536248" y="154759"/>
                                    </a:cubicBezTo>
                                    <a:cubicBezTo>
                                      <a:pt x="1438152" y="137704"/>
                                      <a:pt x="1438152" y="137704"/>
                                      <a:pt x="1438152" y="137704"/>
                                    </a:cubicBezTo>
                                    <a:cubicBezTo>
                                      <a:pt x="1433920" y="133472"/>
                                      <a:pt x="1433920" y="133472"/>
                                      <a:pt x="1433920" y="133472"/>
                                    </a:cubicBezTo>
                                    <a:cubicBezTo>
                                      <a:pt x="1365700" y="129239"/>
                                      <a:pt x="1288892" y="125006"/>
                                      <a:pt x="1220673" y="116417"/>
                                    </a:cubicBezTo>
                                    <a:cubicBezTo>
                                      <a:pt x="1207851" y="112184"/>
                                      <a:pt x="1186564" y="116417"/>
                                      <a:pt x="1169509" y="116417"/>
                                    </a:cubicBezTo>
                                    <a:lnTo>
                                      <a:pt x="1169509" y="116417"/>
                                    </a:lnTo>
                                    <a:cubicBezTo>
                                      <a:pt x="1135399" y="112184"/>
                                      <a:pt x="1101290" y="116417"/>
                                      <a:pt x="1062823" y="112184"/>
                                    </a:cubicBezTo>
                                    <a:cubicBezTo>
                                      <a:pt x="1015891" y="99362"/>
                                      <a:pt x="968960" y="116417"/>
                                      <a:pt x="922028" y="99362"/>
                                    </a:cubicBezTo>
                                    <a:cubicBezTo>
                                      <a:pt x="909206" y="86540"/>
                                      <a:pt x="887919" y="86540"/>
                                      <a:pt x="870864" y="82307"/>
                                    </a:cubicBezTo>
                                    <a:cubicBezTo>
                                      <a:pt x="849577" y="86540"/>
                                      <a:pt x="832522" y="82307"/>
                                      <a:pt x="815467" y="78075"/>
                                    </a:cubicBezTo>
                                    <a:cubicBezTo>
                                      <a:pt x="824057" y="73843"/>
                                      <a:pt x="824057" y="73843"/>
                                      <a:pt x="824057" y="73843"/>
                                    </a:cubicBezTo>
                                    <a:cubicBezTo>
                                      <a:pt x="883811" y="78075"/>
                                      <a:pt x="934975" y="73843"/>
                                      <a:pt x="990372" y="82307"/>
                                    </a:cubicBezTo>
                                    <a:cubicBezTo>
                                      <a:pt x="1007427" y="61020"/>
                                      <a:pt x="1028714" y="78075"/>
                                      <a:pt x="1050125" y="73843"/>
                                    </a:cubicBezTo>
                                    <a:cubicBezTo>
                                      <a:pt x="1050125" y="86665"/>
                                      <a:pt x="1067180" y="82307"/>
                                      <a:pt x="1075770" y="82307"/>
                                    </a:cubicBezTo>
                                    <a:cubicBezTo>
                                      <a:pt x="1071537" y="78075"/>
                                      <a:pt x="1071537" y="78075"/>
                                      <a:pt x="1071537" y="78075"/>
                                    </a:cubicBezTo>
                                    <a:cubicBezTo>
                                      <a:pt x="1075770" y="73843"/>
                                      <a:pt x="1080127" y="78075"/>
                                      <a:pt x="1080127" y="78075"/>
                                    </a:cubicBezTo>
                                    <a:cubicBezTo>
                                      <a:pt x="1084359" y="82307"/>
                                      <a:pt x="1084359" y="82307"/>
                                      <a:pt x="1084359" y="82307"/>
                                    </a:cubicBezTo>
                                    <a:cubicBezTo>
                                      <a:pt x="1101414" y="86540"/>
                                      <a:pt x="1114236" y="82307"/>
                                      <a:pt x="1135524" y="86540"/>
                                    </a:cubicBezTo>
                                    <a:cubicBezTo>
                                      <a:pt x="1135524" y="82307"/>
                                      <a:pt x="1135524" y="82307"/>
                                      <a:pt x="1135524" y="82307"/>
                                    </a:cubicBezTo>
                                    <a:cubicBezTo>
                                      <a:pt x="1139756" y="78075"/>
                                      <a:pt x="1148346" y="78075"/>
                                      <a:pt x="1156811" y="78075"/>
                                    </a:cubicBezTo>
                                    <a:cubicBezTo>
                                      <a:pt x="1156811" y="86540"/>
                                      <a:pt x="1156811" y="86540"/>
                                      <a:pt x="1156811" y="86540"/>
                                    </a:cubicBezTo>
                                    <a:cubicBezTo>
                                      <a:pt x="1314661" y="99362"/>
                                      <a:pt x="1468278" y="99362"/>
                                      <a:pt x="1621771" y="120649"/>
                                    </a:cubicBezTo>
                                    <a:cubicBezTo>
                                      <a:pt x="1613181" y="116417"/>
                                      <a:pt x="1613181" y="116417"/>
                                      <a:pt x="1613181" y="116417"/>
                                    </a:cubicBezTo>
                                    <a:cubicBezTo>
                                      <a:pt x="1549195" y="107952"/>
                                      <a:pt x="1480976" y="103595"/>
                                      <a:pt x="1416989" y="95129"/>
                                    </a:cubicBezTo>
                                    <a:cubicBezTo>
                                      <a:pt x="1502263" y="90897"/>
                                      <a:pt x="1587661" y="107952"/>
                                      <a:pt x="1668703" y="116417"/>
                                    </a:cubicBezTo>
                                    <a:cubicBezTo>
                                      <a:pt x="1677292" y="112184"/>
                                      <a:pt x="1677292" y="112184"/>
                                      <a:pt x="1677292" y="112184"/>
                                    </a:cubicBezTo>
                                    <a:cubicBezTo>
                                      <a:pt x="1673060" y="112184"/>
                                      <a:pt x="1664470" y="107952"/>
                                      <a:pt x="1660237" y="107952"/>
                                    </a:cubicBezTo>
                                    <a:cubicBezTo>
                                      <a:pt x="1664470" y="103720"/>
                                      <a:pt x="1664470" y="103720"/>
                                      <a:pt x="1664470" y="103720"/>
                                    </a:cubicBezTo>
                                    <a:cubicBezTo>
                                      <a:pt x="1660237" y="95254"/>
                                      <a:pt x="1638826" y="99486"/>
                                      <a:pt x="1630360" y="95254"/>
                                    </a:cubicBezTo>
                                    <a:cubicBezTo>
                                      <a:pt x="1613306" y="82432"/>
                                      <a:pt x="1587661" y="91022"/>
                                      <a:pt x="1574964" y="78200"/>
                                    </a:cubicBezTo>
                                    <a:cubicBezTo>
                                      <a:pt x="1596251" y="73967"/>
                                      <a:pt x="1617663" y="86665"/>
                                      <a:pt x="1638950" y="86665"/>
                                    </a:cubicBezTo>
                                    <a:cubicBezTo>
                                      <a:pt x="1587786" y="69610"/>
                                      <a:pt x="1536621" y="69610"/>
                                      <a:pt x="1485333" y="56912"/>
                                    </a:cubicBezTo>
                                    <a:cubicBezTo>
                                      <a:pt x="1178223" y="39857"/>
                                      <a:pt x="1178223" y="39857"/>
                                      <a:pt x="1178223" y="39857"/>
                                    </a:cubicBezTo>
                                    <a:cubicBezTo>
                                      <a:pt x="1028963" y="27035"/>
                                      <a:pt x="871113" y="22803"/>
                                      <a:pt x="717496" y="14337"/>
                                    </a:cubicBezTo>
                                    <a:cubicBezTo>
                                      <a:pt x="580933" y="18570"/>
                                      <a:pt x="452960" y="1515"/>
                                      <a:pt x="320755" y="5872"/>
                                    </a:cubicBezTo>
                                    <a:cubicBezTo>
                                      <a:pt x="256769" y="-11183"/>
                                      <a:pt x="197015" y="14337"/>
                                      <a:pt x="133028" y="14337"/>
                                    </a:cubicBezTo>
                                    <a:cubicBezTo>
                                      <a:pt x="30700" y="39857"/>
                                      <a:pt x="30700" y="39857"/>
                                      <a:pt x="30700" y="39857"/>
                                    </a:cubicBezTo>
                                    <a:cubicBezTo>
                                      <a:pt x="823" y="69610"/>
                                      <a:pt x="823" y="69610"/>
                                      <a:pt x="823" y="69610"/>
                                    </a:cubicBezTo>
                                    <a:cubicBezTo>
                                      <a:pt x="325" y="111313"/>
                                      <a:pt x="-3908" y="158120"/>
                                      <a:pt x="13147" y="200695"/>
                                    </a:cubicBezTo>
                                    <a:lnTo>
                                      <a:pt x="13147" y="200695"/>
                                    </a:lnTo>
                                    <a:close/>
                                    <a:moveTo>
                                      <a:pt x="1489067" y="260324"/>
                                    </a:moveTo>
                                    <a:cubicBezTo>
                                      <a:pt x="1493300" y="260324"/>
                                      <a:pt x="1497657" y="256092"/>
                                      <a:pt x="1501890" y="264557"/>
                                    </a:cubicBezTo>
                                    <a:cubicBezTo>
                                      <a:pt x="1497657" y="264557"/>
                                      <a:pt x="1493424" y="260324"/>
                                      <a:pt x="1489067" y="260324"/>
                                    </a:cubicBezTo>
                                    <a:lnTo>
                                      <a:pt x="1489067" y="260324"/>
                                    </a:lnTo>
                                    <a:close/>
                                    <a:moveTo>
                                      <a:pt x="1262999" y="290077"/>
                                    </a:moveTo>
                                    <a:cubicBezTo>
                                      <a:pt x="1297108" y="290077"/>
                                      <a:pt x="1297108" y="290077"/>
                                      <a:pt x="1297108" y="290077"/>
                                    </a:cubicBezTo>
                                    <a:cubicBezTo>
                                      <a:pt x="1318395" y="281612"/>
                                      <a:pt x="1348272" y="285844"/>
                                      <a:pt x="1373917" y="285844"/>
                                    </a:cubicBezTo>
                                    <a:cubicBezTo>
                                      <a:pt x="1373917" y="290077"/>
                                      <a:pt x="1373917" y="290077"/>
                                      <a:pt x="1373917" y="294309"/>
                                    </a:cubicBez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close/>
                                    <a:moveTo>
                                      <a:pt x="1045519" y="277255"/>
                                    </a:moveTo>
                                    <a:cubicBezTo>
                                      <a:pt x="1066807" y="273022"/>
                                      <a:pt x="1088219" y="281487"/>
                                      <a:pt x="1109506" y="281487"/>
                                    </a:cubicBezTo>
                                    <a:cubicBezTo>
                                      <a:pt x="1088094" y="281612"/>
                                      <a:pt x="1071039" y="277255"/>
                                      <a:pt x="1045519" y="277255"/>
                                    </a:cubicBezTo>
                                    <a:lnTo>
                                      <a:pt x="1045519" y="2772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45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prstDash val="solid"/>
                                <a:miter lim="0"/>
                              </a:ln>
                            </wps:spPr>
                            <wps:txbx>
                              <w:txbxContent>
                                <w:p/>
                              </w:txbxContent>
                            </wps:txbx>
                            <wps:bodyPr rtlCol="0" anchor="ctr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任意多边形: 形状 7" o:spid="_x0000_i1032" style="width:253.5pt;height:7.5pt;v-text-anchor:middle" coordsize="1676842,524091" o:spt="100" adj="-11796480,,5400" path="m13147,200695c8915,230447,25969,260324,13147,290077c25969,302899,25969,319829,21737,341116c30326,349582,25969,362404,30326,370869c26094,375102,17504,375102,21737,383691c30326,375226,34559,387924,38791,396513c34559,422033,43024,468840,72901,485895c153942,515648,256395,511415,341669,498717c691478,498717,691478,498717,691478,498717c1109506,511539,1109506,511539,1109506,511539c1472137,524362,1472137,524362,1472137,524362c1561768,524362,1561768,524362,1561768,524362c1548946,520129,1548946,520129,1548946,520129c1450850,515896,1352754,511664,1258891,507307c1246068,503074,1246068,503074,1246068,503074c1190672,511539,1135150,490252,1079753,498842c1032822,494609,973068,494609,926136,490376c1062699,490376,1062699,490376,1062699,490376c1591645,507431,1591645,507431,1591645,507431c1634344,511664,1634344,511664,1634344,511664c1480727,486144,1310179,503199,1156562,486144c1028589,473322,892027,486144,768411,469089c772644,464856,772644,464856,772644,464856c1054234,460624,1305822,498966,1583180,494609c1566125,486144,1540481,494609,1523426,486144c1527658,481911,1536248,486144,1540481,486144c1502139,477679,1459439,477679,1421097,477679c1425330,469213,1433920,473447,1438152,473447c1438152,469213,1442385,469213,1442385,464981c1664221,477804,1664221,477804,1664221,477804c1672811,469338,1672811,469338,1672811,469338c1659988,469338,1634469,469338,1613057,460873c1621646,456641,1630111,460873,1634344,460873c1591645,452408,1544713,452408,1497782,443818c1493549,439586,1493549,439586,1493549,439586c1408275,431121,1408275,431121,1408275,431121c1404043,431121,1404043,431121,1404043,431121c1600235,431121,1600235,431121,1600235,431121c1583180,426888,1561892,426888,1544838,418298c1583180,418298,1583180,418298,1583180,418298c1378398,405476,1378398,405476,1378398,405476c1374166,401244,1374166,397011,1369809,401244c1365576,401244,1365576,401244,1365576,401244l1365576,401244c1361343,405476,1361343,405476,1361343,405476c1263248,397011,1263248,397011,1263248,397011c1259015,392778,1259015,392778,1259015,392778c1267605,384314,1288892,397011,1297357,379957c1352754,388421,1408275,384189,1463672,392778c1467905,397011,1467905,397011,1467905,397011c1591645,401244,1591645,401244,1591645,401244c1489316,392778,1489316,392778,1489316,392778c1485084,392778,1480727,388546,1485084,384314c1519193,384314,1570358,388546,1608824,388546c1604592,380081,1604592,380081,1604592,380081c1259015,350328,1259015,350328,1259015,350328c1254783,346096,1241960,354561,1241960,346096c1352879,346096,1459564,350328,1570482,354561c1536373,341739,1489441,350328,1455331,337506c1318769,324684,1318769,324684,1318769,324684c1314536,324684,1305947,324684,1305947,316219c981782,299164,981782,299164,981782,299164c977550,299164,977550,299164,977550,299164c1088468,299164,1088468,299164,1088468,299164c1600359,324684,1600359,324684,1600359,324684c1630236,324684,1630236,324684,1630236,324684c1630236,324684,1613181,316219,1604592,316219c1532016,307754,1450974,303397,1378523,294931c1455331,294931,1536373,299164,1608824,307754c1608824,303521,1608824,303521,1608824,303521c1574715,299288,1540605,295056,1510728,290699c1519318,282234,1536373,282234,1549070,286467c1583180,286467,1583180,286467,1583180,286467c1587412,282234,1578947,278002,1578947,273645c1553303,269412,1527783,269412,1502139,265179c1502139,260947,1506371,260947,1506371,256714c1519193,265179,1536248,260947,1549070,260947c1502139,256714,1455207,248125,1412508,243892c1467905,231070,1527658,248125,1583180,239659c1561892,226837,1527783,235427,1502139,226837c1536248,226837,1561892,214015,1596002,222605c1570358,214139,1570358,214139,1570358,214139c1574590,205674,1583180,214139,1587412,209907c1523426,201442,1455207,192852,1391220,184387c977425,158867,977425,158867,977425,158867l977425,158867c986014,154635,986014,154635,986014,154635c1310179,171689,1310179,171689,1310179,171689c1404043,175922,1497906,184512,1591769,188744c1553427,180279,1506496,180279,1468029,167457c1476619,158992,1489316,167457,1497906,163224c1416865,146169,1327234,150402,1241960,137704c1340056,137704,1438152,146169,1536248,154759c1438152,137704,1438152,137704,1438152,137704c1433920,133472,1433920,133472,1433920,133472c1365700,129239,1288892,125006,1220673,116417c1207851,112184,1186564,116417,1169509,116417l1169509,116417c1135399,112184,1101290,116417,1062823,112184c1015891,99362,968960,116417,922028,99362c909206,86540,887919,86540,870864,82307c849577,86540,832522,82307,815467,78075c824057,73843,824057,73843,824057,73843c883811,78075,934975,73843,990372,82307c1007427,61020,1028714,78075,1050125,73843c1050125,86665,1067180,82307,1075770,82307c1071537,78075,1071537,78075,1071537,78075c1075770,73843,1080127,78075,1080127,78075c1084359,82307,1084359,82307,1084359,82307c1101414,86540,1114236,82307,1135524,86540c1135524,82307,1135524,82307,1135524,82307c1139756,78075,1148346,78075,1156811,78075c1156811,86540,1156811,86540,1156811,86540c1314661,99362,1468278,99362,1621771,120649c1613181,116417,1613181,116417,1613181,116417c1549195,107952,1480976,103595,1416989,95129c1502263,90897,1587661,107952,1668703,116417c1677292,112184,1677292,112184,1677292,112184c1673060,112184,1664470,107952,1660237,107952c1664470,103720,1664470,103720,1664470,103720c1660237,95254,1638826,99486,1630360,95254c1613306,82432,1587661,91022,1574964,78200c1596251,73967,1617663,86665,1638950,86665c1587786,69610,1536621,69610,1485333,56912c1178223,39857,1178223,39857,1178223,39857c1028963,27035,871113,22803,717496,14337c580933,18570,452960,1515,320755,5872c256769,-11183,197015,14337,133028,14337c30700,39857,30700,39857,30700,39857c823,69610,823,69610,823,69610c325,111313,-3908,158120,13147,200695l13147,200695xm1489067,260324c1493300,260324,1497657,256092,1501890,264557c1497657,264557,1493424,260324,1489067,260324l1489067,260324xm1262999,290077c1297108,290077,1297108,290077,1297108,290077c1318395,281612,1348272,285844,1373917,285844c1373917,290077,1373917,290077,1373917,294309l1262999,290077,1262999,290077,1262999,290077xm1045519,277255c1066807,273022,1088219,281487,1109506,281487c1088094,281612,1071039,277255,1045519,277255l1045519,277255xe" filled="t" fillcolor="#f8cbad" stroked="t" strokecolor="#f8cbad">
                      <v:stroke joinstyle="miter"/>
                      <v:path o:connecttype="custom" o:connectlocs="25241,36474;25241,52719;41733,61995;58224,67402;41733,69733;74476,72063;139966,88308;655986,90638;1327602,90638;2130194,92968;2826426,95299;2998513,95299;2973896,94529;2417005,92199;2392386,91430;2073069,90661;1778133,89122;2040327,89122;3055876,92222;3137856,92991;2220539,88353;1475309,85253;1483436,84484;3039623,89891;2924899,88353;2957643,88353;2728432,86814;2761177,86045;2769304,84507;3195218,86837;3211710,85299;3096986,83760;3137856,83760;2875664,80660;2867536,79891;2703815,78353;2695690,78353;3072368,78353;2966009,76022;3039623,76022;2646452,73692;2629962,72923;2621835,72923;2621835,72923;2613708,73692;2425370,72154;2417243,71384;2490858,69054;2810174,71384;2818301,72154;3055876,72923;2859409,71384;2851284,69846;3088858,70615;3080733,69077;2417243,63669;2384499,62900;3015244,64439;2794160,61339;2531968,59009;2507350,57470;1884970,54371;1876845,54371;2089802,54371;3072606,59009;3129968,59009;3080733,57470;2646692,53601;3088858,55932;3088858,55162;2900519,52832;2974134,52063;3039623,52063;3031496,49733;2884029,48194;2892154,46656;2974134,47425;2711942,44325;3039623,43556;2884029,41226;3064241,40456;3015006,38918;3047749,38149;2671070,33511;1876605,28873;1876605,28873;1893095,28103;2515475,31203;3056114,34302;2818539,30434;2875902,29664;2384499,25026;2949516,28126;2761177,25026;2753052,24257;2343629,21158;2245396,21158;2245396,21158;2040565,20388;1770246,18058;1672013,14958;1565654,14189;1582146,13420;1901463,14958;2016185,13420;2065422,14958;2057295,14189;2073788,14189;2081913,14958;2180147,15728;2180147,14958;2221017,14189;2221017,15728;3113716,21927;3097224,21158;2720545,17289;3203823,21158;3220313,20388;3187569,19619;3195696,18850;3130206,17311;3023849,14212;3146699,15750;2851762,10343;2262127,7243;1377555,2605;615833,1067;255406,2605;58942,7243;1580,12651;25241,36474;25241,36474;2858931,47312;2883551,48081;2858931,47312;2858931,47312;2424892,52719;2490380,52719;2637849,51950;2637849,53488;2424892,52719;2424892,52719;2424892,52719;2007342,50389;2130194,51158;2007342,50389;2007342,50389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 textboxrect="0,0,1676842,524091"/>
                      <o:lock v:ext="edit" aspectratio="f"/>
                      <v:textbox>
                        <w:txbxContent>
                          <w:p w14:paraId="3FAE4E11"/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159861A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面粉厂要生产240吨面粉，前15天生产了180吨。照这样计算，剩下的面粉还需要生产多少天？（用比例解）</w:t>
            </w:r>
          </w:p>
          <w:p w14:paraId="2AE186C1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答案】5天</w:t>
            </w:r>
          </w:p>
          <w:p w14:paraId="3C1D8CF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分析】根据题意，可知每天生产的面粉吨数一定，即生产面粉的吨数∶生产的天数＝每天生产的面粉吨数（一定），比值一定，那么生产面粉的吨数与生产的天数成正比例，据此列出正比例方程，并求解。</w:t>
            </w:r>
          </w:p>
          <w:p w14:paraId="0D523AAA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详解】解：设剩下的面粉还需要生产</w:t>
            </w:r>
            <w:r>
              <w:object>
                <v:shape id="_x0000_i1033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3" DrawAspect="Content" ObjectID="_1468075725" r:id="rId10"/>
              </w:object>
            </w:r>
            <w:r>
              <w:rPr>
                <w:sz w:val="21"/>
              </w:rPr>
              <w:t>天。</w:t>
            </w:r>
          </w:p>
          <w:p w14:paraId="40E268B8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0∶15＝（240－180）∶</w:t>
            </w:r>
            <w:r>
              <w:object>
                <v:shape id="_x0000_i1034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4" DrawAspect="Content" ObjectID="_1468075726" r:id="rId11"/>
              </w:object>
            </w:r>
          </w:p>
          <w:p w14:paraId="785D6A96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0</w:t>
            </w:r>
            <w:r>
              <w:object>
                <v:shape id="_x0000_i1035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5" DrawAspect="Content" ObjectID="_1468075727" r:id="rId12"/>
              </w:object>
            </w:r>
            <w:r>
              <w:rPr>
                <w:sz w:val="21"/>
              </w:rPr>
              <w:t>＝15×（240－180）</w:t>
            </w:r>
          </w:p>
          <w:p w14:paraId="59D5B562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0</w:t>
            </w:r>
            <w:r>
              <w:object>
                <v:shape id="_x0000_i1036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6" DrawAspect="Content" ObjectID="_1468075728" r:id="rId13"/>
              </w:object>
            </w:r>
            <w:r>
              <w:rPr>
                <w:sz w:val="21"/>
              </w:rPr>
              <w:t>＝15×60</w:t>
            </w:r>
          </w:p>
          <w:p w14:paraId="6D497E68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0</w:t>
            </w:r>
            <w:r>
              <w:object>
                <v:shape id="_x0000_i1037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7" DrawAspect="Content" ObjectID="_1468075729" r:id="rId14"/>
              </w:object>
            </w:r>
            <w:r>
              <w:rPr>
                <w:sz w:val="21"/>
              </w:rPr>
              <w:t>＝900</w:t>
            </w:r>
          </w:p>
          <w:p w14:paraId="0B82BCF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038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8" DrawAspect="Content" ObjectID="_1468075730" r:id="rId15"/>
              </w:object>
            </w:r>
            <w:r>
              <w:rPr>
                <w:sz w:val="21"/>
              </w:rPr>
              <w:t>＝900÷180</w:t>
            </w:r>
          </w:p>
          <w:p w14:paraId="76762202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039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39" DrawAspect="Content" ObjectID="_1468075731" r:id="rId16"/>
              </w:object>
            </w:r>
            <w:r>
              <w:rPr>
                <w:sz w:val="21"/>
              </w:rPr>
              <w:t>＝5</w:t>
            </w:r>
          </w:p>
          <w:p w14:paraId="020B58D3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答：剩下的面粉还需要生产5天。</w:t>
            </w:r>
          </w:p>
          <w:p w14:paraId="1A51EA6C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</w:p>
          <w:p w14:paraId="4DC8FCD2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inline distT="0" distB="0" distL="0" distR="0">
                      <wp:extent cx="1979295" cy="501650"/>
                      <wp:effectExtent l="0" t="0" r="1905" b="6350"/>
                      <wp:docPr id="5" name="组合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979295" cy="501689"/>
                                <a:chOff x="-95255" y="38123"/>
                                <a:chExt cx="1979421" cy="501987"/>
                              </a:xfrm>
                            </wpg:grpSpPr>
                            <wps:wsp xmlns:wps="http://schemas.microsoft.com/office/word/2010/wordprocessingShape">
                              <wps:cNvPr id="18" name="Rectangle 15"/>
                              <wps:cNvSpPr/>
                              <wps:spPr>
                                <a:xfrm>
                                  <a:off x="-95255" y="38123"/>
                                  <a:ext cx="1979421" cy="476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360" w:lineRule="auto"/>
                                      <w:ind w:firstLine="1200" w:firstLineChars="400"/>
                                      <w:rPr>
                                        <w:rFonts w:eastAsia="宋体" w:hint="default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ascii="方正喵呜体" w:eastAsia="方正喵呜体" w:cstheme="minorBidi" w:hint="eastAsia"/>
                                        <w:b/>
                                        <w:bCs/>
                                        <w:color w:val="2C3F46"/>
                                        <w:kern w:val="24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  <w:t>典型例题三</w:t>
                                    </w:r>
                                  </w:p>
                                </w:txbxContent>
                              </wps:txbx>
                              <wps:bodyPr wrap="square"/>
                            </wps:wsp>
                            <pic:pic xmlns:pic="http://schemas.openxmlformats.org/drawingml/2006/picture">
                              <pic:nvPicPr>
                                <pic:cNvPr id="19" name="图片 80" descr="图片b011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41026"/>
                                  <a:ext cx="647741" cy="4990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6" o:spid="_x0000_i1040" style="width:155.85pt;height:39.5pt" coordorigin="-95255,38123" coordsize="1979421,501987">
                      <o:lock v:ext="edit" aspectratio="f"/>
                      <v:rect id="Rectangle 15" o:spid="_x0000_s1041" style="width:1979421;height:476570;left:-95255;position:absolute;top:38123" coordsize="21600,21600" filled="t" fillcolor="#fbe5d6" stroked="f">
                        <o:lock v:ext="edit" aspectratio="f"/>
                        <v:textbox>
                          <w:txbxContent>
                            <w:p w14:paraId="4169BCFC">
                              <w:pPr>
                                <w:spacing w:line="360" w:lineRule="auto"/>
                                <w:ind w:firstLine="1200" w:firstLineChars="400"/>
                                <w:rPr>
                                  <w:rFonts w:eastAsia="宋体" w:hint="default"/>
                                  <w:sz w:val="30"/>
                                  <w:szCs w:val="30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方正喵呜体" w:eastAsia="方正喵呜体" w:cstheme="minorBidi" w:hint="eastAsia"/>
                                  <w:b/>
                                  <w:bCs/>
                                  <w:color w:val="2C3F46"/>
                                  <w:kern w:val="24"/>
                                  <w:sz w:val="30"/>
                                  <w:szCs w:val="30"/>
                                  <w:lang w:val="en-US" w:eastAsia="zh-CN"/>
                                </w:rPr>
                                <w:t>典型例题三</w:t>
                              </w:r>
                            </w:p>
                          </w:txbxContent>
                        </v:textbox>
                      </v:rect>
                      <v:shape id="图片 80" o:spid="_x0000_s1042" type="#_x0000_t75" alt="图片b011.png" style="width:647741;height:499084;position:absolute;top:41026" coordsize="21600,21600" o:preferrelative="t" filled="f" stroked="f">
                        <v:imagedata r:id="rId8" o:title=""/>
                        <o:lock v:ext="edit" aspectratio="t"/>
                      </v:shape>
                      <w10:anchorlock/>
                    </v:group>
                  </w:pict>
                </mc:Fallback>
              </mc:AlternateContent>
            </w:r>
          </w:p>
          <w:p w14:paraId="1705769B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eastAsia="隶书" w:hAnsi="Times New Roman" w:cs="Times New Roman"/>
                <w:sz w:val="32"/>
                <w:szCs w:val="32"/>
              </w:rPr>
              <mc:AlternateContent>
                <mc:Choice Requires="wps">
                  <w:drawing>
                    <wp:inline distT="0" distB="0" distL="0" distR="0">
                      <wp:extent cx="3219450" cy="95250"/>
                      <wp:effectExtent l="4445" t="5080" r="1905" b="13970"/>
                      <wp:docPr id="20" name="任意多边形: 形状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219450" cy="95250"/>
                              </a:xfrm>
                              <a:custGeom>
                                <a:avLst/>
                                <a:gdLst>
                                  <a:gd name="connsiteX0" fmla="*/ 13147 w 1676842"/>
                                  <a:gd name="connsiteY0" fmla="*/ 200695 h 524091"/>
                                  <a:gd name="connsiteX1" fmla="*/ 13147 w 1676842"/>
                                  <a:gd name="connsiteY1" fmla="*/ 290077 h 524091"/>
                                  <a:gd name="connsiteX2" fmla="*/ 21737 w 1676842"/>
                                  <a:gd name="connsiteY2" fmla="*/ 341116 h 524091"/>
                                  <a:gd name="connsiteX3" fmla="*/ 30326 w 1676842"/>
                                  <a:gd name="connsiteY3" fmla="*/ 370869 h 524091"/>
                                  <a:gd name="connsiteX4" fmla="*/ 21737 w 1676842"/>
                                  <a:gd name="connsiteY4" fmla="*/ 383691 h 524091"/>
                                  <a:gd name="connsiteX5" fmla="*/ 38791 w 1676842"/>
                                  <a:gd name="connsiteY5" fmla="*/ 396513 h 524091"/>
                                  <a:gd name="connsiteX6" fmla="*/ 72901 w 1676842"/>
                                  <a:gd name="connsiteY6" fmla="*/ 485895 h 524091"/>
                                  <a:gd name="connsiteX7" fmla="*/ 341669 w 1676842"/>
                                  <a:gd name="connsiteY7" fmla="*/ 498717 h 524091"/>
                                  <a:gd name="connsiteX8" fmla="*/ 691478 w 1676842"/>
                                  <a:gd name="connsiteY8" fmla="*/ 498717 h 524091"/>
                                  <a:gd name="connsiteX9" fmla="*/ 1109506 w 1676842"/>
                                  <a:gd name="connsiteY9" fmla="*/ 511539 h 524091"/>
                                  <a:gd name="connsiteX10" fmla="*/ 1472137 w 1676842"/>
                                  <a:gd name="connsiteY10" fmla="*/ 524362 h 524091"/>
                                  <a:gd name="connsiteX11" fmla="*/ 1561768 w 1676842"/>
                                  <a:gd name="connsiteY11" fmla="*/ 524362 h 524091"/>
                                  <a:gd name="connsiteX12" fmla="*/ 1548946 w 1676842"/>
                                  <a:gd name="connsiteY12" fmla="*/ 520129 h 524091"/>
                                  <a:gd name="connsiteX13" fmla="*/ 1258891 w 1676842"/>
                                  <a:gd name="connsiteY13" fmla="*/ 507307 h 524091"/>
                                  <a:gd name="connsiteX14" fmla="*/ 1246068 w 1676842"/>
                                  <a:gd name="connsiteY14" fmla="*/ 503074 h 524091"/>
                                  <a:gd name="connsiteX15" fmla="*/ 1079753 w 1676842"/>
                                  <a:gd name="connsiteY15" fmla="*/ 498842 h 524091"/>
                                  <a:gd name="connsiteX16" fmla="*/ 926136 w 1676842"/>
                                  <a:gd name="connsiteY16" fmla="*/ 490376 h 524091"/>
                                  <a:gd name="connsiteX17" fmla="*/ 1062699 w 1676842"/>
                                  <a:gd name="connsiteY17" fmla="*/ 490376 h 524091"/>
                                  <a:gd name="connsiteX18" fmla="*/ 1591645 w 1676842"/>
                                  <a:gd name="connsiteY18" fmla="*/ 507431 h 524091"/>
                                  <a:gd name="connsiteX19" fmla="*/ 1634344 w 1676842"/>
                                  <a:gd name="connsiteY19" fmla="*/ 511664 h 524091"/>
                                  <a:gd name="connsiteX20" fmla="*/ 1156562 w 1676842"/>
                                  <a:gd name="connsiteY20" fmla="*/ 486144 h 524091"/>
                                  <a:gd name="connsiteX21" fmla="*/ 768411 w 1676842"/>
                                  <a:gd name="connsiteY21" fmla="*/ 469089 h 524091"/>
                                  <a:gd name="connsiteX22" fmla="*/ 772644 w 1676842"/>
                                  <a:gd name="connsiteY22" fmla="*/ 464856 h 524091"/>
                                  <a:gd name="connsiteX23" fmla="*/ 1583180 w 1676842"/>
                                  <a:gd name="connsiteY23" fmla="*/ 494609 h 524091"/>
                                  <a:gd name="connsiteX24" fmla="*/ 1523426 w 1676842"/>
                                  <a:gd name="connsiteY24" fmla="*/ 486144 h 524091"/>
                                  <a:gd name="connsiteX25" fmla="*/ 1540481 w 1676842"/>
                                  <a:gd name="connsiteY25" fmla="*/ 486144 h 524091"/>
                                  <a:gd name="connsiteX26" fmla="*/ 1421097 w 1676842"/>
                                  <a:gd name="connsiteY26" fmla="*/ 477679 h 524091"/>
                                  <a:gd name="connsiteX27" fmla="*/ 1438152 w 1676842"/>
                                  <a:gd name="connsiteY27" fmla="*/ 473447 h 524091"/>
                                  <a:gd name="connsiteX28" fmla="*/ 1442385 w 1676842"/>
                                  <a:gd name="connsiteY28" fmla="*/ 464981 h 524091"/>
                                  <a:gd name="connsiteX29" fmla="*/ 1664221 w 1676842"/>
                                  <a:gd name="connsiteY29" fmla="*/ 477804 h 524091"/>
                                  <a:gd name="connsiteX30" fmla="*/ 1672811 w 1676842"/>
                                  <a:gd name="connsiteY30" fmla="*/ 469338 h 524091"/>
                                  <a:gd name="connsiteX31" fmla="*/ 1613057 w 1676842"/>
                                  <a:gd name="connsiteY31" fmla="*/ 460873 h 524091"/>
                                  <a:gd name="connsiteX32" fmla="*/ 1634344 w 1676842"/>
                                  <a:gd name="connsiteY32" fmla="*/ 460873 h 524091"/>
                                  <a:gd name="connsiteX33" fmla="*/ 1497782 w 1676842"/>
                                  <a:gd name="connsiteY33" fmla="*/ 443818 h 524091"/>
                                  <a:gd name="connsiteX34" fmla="*/ 1493549 w 1676842"/>
                                  <a:gd name="connsiteY34" fmla="*/ 439586 h 524091"/>
                                  <a:gd name="connsiteX35" fmla="*/ 1408275 w 1676842"/>
                                  <a:gd name="connsiteY35" fmla="*/ 431121 h 524091"/>
                                  <a:gd name="connsiteX36" fmla="*/ 1404043 w 1676842"/>
                                  <a:gd name="connsiteY36" fmla="*/ 431121 h 524091"/>
                                  <a:gd name="connsiteX37" fmla="*/ 1600235 w 1676842"/>
                                  <a:gd name="connsiteY37" fmla="*/ 431121 h 524091"/>
                                  <a:gd name="connsiteX38" fmla="*/ 1544838 w 1676842"/>
                                  <a:gd name="connsiteY38" fmla="*/ 418298 h 524091"/>
                                  <a:gd name="connsiteX39" fmla="*/ 1583180 w 1676842"/>
                                  <a:gd name="connsiteY39" fmla="*/ 418298 h 524091"/>
                                  <a:gd name="connsiteX40" fmla="*/ 1378398 w 1676842"/>
                                  <a:gd name="connsiteY40" fmla="*/ 405476 h 524091"/>
                                  <a:gd name="connsiteX41" fmla="*/ 1369809 w 1676842"/>
                                  <a:gd name="connsiteY41" fmla="*/ 401244 h 524091"/>
                                  <a:gd name="connsiteX42" fmla="*/ 1365576 w 1676842"/>
                                  <a:gd name="connsiteY42" fmla="*/ 401244 h 524091"/>
                                  <a:gd name="connsiteX43" fmla="*/ 1365576 w 1676842"/>
                                  <a:gd name="connsiteY43" fmla="*/ 401244 h 524091"/>
                                  <a:gd name="connsiteX44" fmla="*/ 1361343 w 1676842"/>
                                  <a:gd name="connsiteY44" fmla="*/ 405476 h 524091"/>
                                  <a:gd name="connsiteX45" fmla="*/ 1263248 w 1676842"/>
                                  <a:gd name="connsiteY45" fmla="*/ 397011 h 524091"/>
                                  <a:gd name="connsiteX46" fmla="*/ 1259015 w 1676842"/>
                                  <a:gd name="connsiteY46" fmla="*/ 392778 h 524091"/>
                                  <a:gd name="connsiteX47" fmla="*/ 1297357 w 1676842"/>
                                  <a:gd name="connsiteY47" fmla="*/ 379957 h 524091"/>
                                  <a:gd name="connsiteX48" fmla="*/ 1463672 w 1676842"/>
                                  <a:gd name="connsiteY48" fmla="*/ 392778 h 524091"/>
                                  <a:gd name="connsiteX49" fmla="*/ 1467905 w 1676842"/>
                                  <a:gd name="connsiteY49" fmla="*/ 397011 h 524091"/>
                                  <a:gd name="connsiteX50" fmla="*/ 1591645 w 1676842"/>
                                  <a:gd name="connsiteY50" fmla="*/ 401244 h 524091"/>
                                  <a:gd name="connsiteX51" fmla="*/ 1489316 w 1676842"/>
                                  <a:gd name="connsiteY51" fmla="*/ 392778 h 524091"/>
                                  <a:gd name="connsiteX52" fmla="*/ 1485084 w 1676842"/>
                                  <a:gd name="connsiteY52" fmla="*/ 384314 h 524091"/>
                                  <a:gd name="connsiteX53" fmla="*/ 1608824 w 1676842"/>
                                  <a:gd name="connsiteY53" fmla="*/ 388546 h 524091"/>
                                  <a:gd name="connsiteX54" fmla="*/ 1604592 w 1676842"/>
                                  <a:gd name="connsiteY54" fmla="*/ 380081 h 524091"/>
                                  <a:gd name="connsiteX55" fmla="*/ 1259015 w 1676842"/>
                                  <a:gd name="connsiteY55" fmla="*/ 350328 h 524091"/>
                                  <a:gd name="connsiteX56" fmla="*/ 1241960 w 1676842"/>
                                  <a:gd name="connsiteY56" fmla="*/ 346096 h 524091"/>
                                  <a:gd name="connsiteX57" fmla="*/ 1570482 w 1676842"/>
                                  <a:gd name="connsiteY57" fmla="*/ 354561 h 524091"/>
                                  <a:gd name="connsiteX58" fmla="*/ 1455331 w 1676842"/>
                                  <a:gd name="connsiteY58" fmla="*/ 337506 h 524091"/>
                                  <a:gd name="connsiteX59" fmla="*/ 1318769 w 1676842"/>
                                  <a:gd name="connsiteY59" fmla="*/ 324684 h 524091"/>
                                  <a:gd name="connsiteX60" fmla="*/ 1305947 w 1676842"/>
                                  <a:gd name="connsiteY60" fmla="*/ 316219 h 524091"/>
                                  <a:gd name="connsiteX61" fmla="*/ 981782 w 1676842"/>
                                  <a:gd name="connsiteY61" fmla="*/ 299164 h 524091"/>
                                  <a:gd name="connsiteX62" fmla="*/ 977550 w 1676842"/>
                                  <a:gd name="connsiteY62" fmla="*/ 299164 h 524091"/>
                                  <a:gd name="connsiteX63" fmla="*/ 1088468 w 1676842"/>
                                  <a:gd name="connsiteY63" fmla="*/ 299164 h 524091"/>
                                  <a:gd name="connsiteX64" fmla="*/ 1600359 w 1676842"/>
                                  <a:gd name="connsiteY64" fmla="*/ 324684 h 524091"/>
                                  <a:gd name="connsiteX65" fmla="*/ 1630236 w 1676842"/>
                                  <a:gd name="connsiteY65" fmla="*/ 324684 h 524091"/>
                                  <a:gd name="connsiteX66" fmla="*/ 1604592 w 1676842"/>
                                  <a:gd name="connsiteY66" fmla="*/ 316219 h 524091"/>
                                  <a:gd name="connsiteX67" fmla="*/ 1378523 w 1676842"/>
                                  <a:gd name="connsiteY67" fmla="*/ 294931 h 524091"/>
                                  <a:gd name="connsiteX68" fmla="*/ 1608824 w 1676842"/>
                                  <a:gd name="connsiteY68" fmla="*/ 307754 h 524091"/>
                                  <a:gd name="connsiteX69" fmla="*/ 1608824 w 1676842"/>
                                  <a:gd name="connsiteY69" fmla="*/ 303521 h 524091"/>
                                  <a:gd name="connsiteX70" fmla="*/ 1510728 w 1676842"/>
                                  <a:gd name="connsiteY70" fmla="*/ 290699 h 524091"/>
                                  <a:gd name="connsiteX71" fmla="*/ 1549070 w 1676842"/>
                                  <a:gd name="connsiteY71" fmla="*/ 286467 h 524091"/>
                                  <a:gd name="connsiteX72" fmla="*/ 1583180 w 1676842"/>
                                  <a:gd name="connsiteY72" fmla="*/ 286467 h 524091"/>
                                  <a:gd name="connsiteX73" fmla="*/ 1578947 w 1676842"/>
                                  <a:gd name="connsiteY73" fmla="*/ 273645 h 524091"/>
                                  <a:gd name="connsiteX74" fmla="*/ 1502139 w 1676842"/>
                                  <a:gd name="connsiteY74" fmla="*/ 265179 h 524091"/>
                                  <a:gd name="connsiteX75" fmla="*/ 1506371 w 1676842"/>
                                  <a:gd name="connsiteY75" fmla="*/ 256714 h 524091"/>
                                  <a:gd name="connsiteX76" fmla="*/ 1549070 w 1676842"/>
                                  <a:gd name="connsiteY76" fmla="*/ 260947 h 524091"/>
                                  <a:gd name="connsiteX77" fmla="*/ 1412508 w 1676842"/>
                                  <a:gd name="connsiteY77" fmla="*/ 243892 h 524091"/>
                                  <a:gd name="connsiteX78" fmla="*/ 1583180 w 1676842"/>
                                  <a:gd name="connsiteY78" fmla="*/ 239659 h 524091"/>
                                  <a:gd name="connsiteX79" fmla="*/ 1502139 w 1676842"/>
                                  <a:gd name="connsiteY79" fmla="*/ 226837 h 524091"/>
                                  <a:gd name="connsiteX80" fmla="*/ 1596002 w 1676842"/>
                                  <a:gd name="connsiteY80" fmla="*/ 222605 h 524091"/>
                                  <a:gd name="connsiteX81" fmla="*/ 1570358 w 1676842"/>
                                  <a:gd name="connsiteY81" fmla="*/ 214139 h 524091"/>
                                  <a:gd name="connsiteX82" fmla="*/ 1587412 w 1676842"/>
                                  <a:gd name="connsiteY82" fmla="*/ 209907 h 524091"/>
                                  <a:gd name="connsiteX83" fmla="*/ 1391220 w 1676842"/>
                                  <a:gd name="connsiteY83" fmla="*/ 184387 h 524091"/>
                                  <a:gd name="connsiteX84" fmla="*/ 977425 w 1676842"/>
                                  <a:gd name="connsiteY84" fmla="*/ 158867 h 524091"/>
                                  <a:gd name="connsiteX85" fmla="*/ 977425 w 1676842"/>
                                  <a:gd name="connsiteY85" fmla="*/ 158867 h 524091"/>
                                  <a:gd name="connsiteX86" fmla="*/ 986014 w 1676842"/>
                                  <a:gd name="connsiteY86" fmla="*/ 154635 h 524091"/>
                                  <a:gd name="connsiteX87" fmla="*/ 1310179 w 1676842"/>
                                  <a:gd name="connsiteY87" fmla="*/ 171689 h 524091"/>
                                  <a:gd name="connsiteX88" fmla="*/ 1591769 w 1676842"/>
                                  <a:gd name="connsiteY88" fmla="*/ 188744 h 524091"/>
                                  <a:gd name="connsiteX89" fmla="*/ 1468029 w 1676842"/>
                                  <a:gd name="connsiteY89" fmla="*/ 167457 h 524091"/>
                                  <a:gd name="connsiteX90" fmla="*/ 1497906 w 1676842"/>
                                  <a:gd name="connsiteY90" fmla="*/ 163224 h 524091"/>
                                  <a:gd name="connsiteX91" fmla="*/ 1241960 w 1676842"/>
                                  <a:gd name="connsiteY91" fmla="*/ 137704 h 524091"/>
                                  <a:gd name="connsiteX92" fmla="*/ 1536248 w 1676842"/>
                                  <a:gd name="connsiteY92" fmla="*/ 154759 h 524091"/>
                                  <a:gd name="connsiteX93" fmla="*/ 1438152 w 1676842"/>
                                  <a:gd name="connsiteY93" fmla="*/ 137704 h 524091"/>
                                  <a:gd name="connsiteX94" fmla="*/ 1433920 w 1676842"/>
                                  <a:gd name="connsiteY94" fmla="*/ 133472 h 524091"/>
                                  <a:gd name="connsiteX95" fmla="*/ 1220673 w 1676842"/>
                                  <a:gd name="connsiteY95" fmla="*/ 116417 h 524091"/>
                                  <a:gd name="connsiteX96" fmla="*/ 1169509 w 1676842"/>
                                  <a:gd name="connsiteY96" fmla="*/ 116417 h 524091"/>
                                  <a:gd name="connsiteX97" fmla="*/ 1169509 w 1676842"/>
                                  <a:gd name="connsiteY97" fmla="*/ 116417 h 524091"/>
                                  <a:gd name="connsiteX98" fmla="*/ 1062823 w 1676842"/>
                                  <a:gd name="connsiteY98" fmla="*/ 112184 h 524091"/>
                                  <a:gd name="connsiteX99" fmla="*/ 922028 w 1676842"/>
                                  <a:gd name="connsiteY99" fmla="*/ 99362 h 524091"/>
                                  <a:gd name="connsiteX100" fmla="*/ 870864 w 1676842"/>
                                  <a:gd name="connsiteY100" fmla="*/ 82307 h 524091"/>
                                  <a:gd name="connsiteX101" fmla="*/ 815467 w 1676842"/>
                                  <a:gd name="connsiteY101" fmla="*/ 78075 h 524091"/>
                                  <a:gd name="connsiteX102" fmla="*/ 824057 w 1676842"/>
                                  <a:gd name="connsiteY102" fmla="*/ 73843 h 524091"/>
                                  <a:gd name="connsiteX103" fmla="*/ 990372 w 1676842"/>
                                  <a:gd name="connsiteY103" fmla="*/ 82307 h 524091"/>
                                  <a:gd name="connsiteX104" fmla="*/ 1050125 w 1676842"/>
                                  <a:gd name="connsiteY104" fmla="*/ 73843 h 524091"/>
                                  <a:gd name="connsiteX105" fmla="*/ 1075770 w 1676842"/>
                                  <a:gd name="connsiteY105" fmla="*/ 82307 h 524091"/>
                                  <a:gd name="connsiteX106" fmla="*/ 1071537 w 1676842"/>
                                  <a:gd name="connsiteY106" fmla="*/ 78075 h 524091"/>
                                  <a:gd name="connsiteX107" fmla="*/ 1080127 w 1676842"/>
                                  <a:gd name="connsiteY107" fmla="*/ 78075 h 524091"/>
                                  <a:gd name="connsiteX108" fmla="*/ 1084359 w 1676842"/>
                                  <a:gd name="connsiteY108" fmla="*/ 82307 h 524091"/>
                                  <a:gd name="connsiteX109" fmla="*/ 1135524 w 1676842"/>
                                  <a:gd name="connsiteY109" fmla="*/ 86540 h 524091"/>
                                  <a:gd name="connsiteX110" fmla="*/ 1135524 w 1676842"/>
                                  <a:gd name="connsiteY110" fmla="*/ 82307 h 524091"/>
                                  <a:gd name="connsiteX111" fmla="*/ 1156811 w 1676842"/>
                                  <a:gd name="connsiteY111" fmla="*/ 78075 h 524091"/>
                                  <a:gd name="connsiteX112" fmla="*/ 1156811 w 1676842"/>
                                  <a:gd name="connsiteY112" fmla="*/ 86540 h 524091"/>
                                  <a:gd name="connsiteX113" fmla="*/ 1621771 w 1676842"/>
                                  <a:gd name="connsiteY113" fmla="*/ 120649 h 524091"/>
                                  <a:gd name="connsiteX114" fmla="*/ 1613181 w 1676842"/>
                                  <a:gd name="connsiteY114" fmla="*/ 116417 h 524091"/>
                                  <a:gd name="connsiteX115" fmla="*/ 1416989 w 1676842"/>
                                  <a:gd name="connsiteY115" fmla="*/ 95129 h 524091"/>
                                  <a:gd name="connsiteX116" fmla="*/ 1668703 w 1676842"/>
                                  <a:gd name="connsiteY116" fmla="*/ 116417 h 524091"/>
                                  <a:gd name="connsiteX117" fmla="*/ 1677292 w 1676842"/>
                                  <a:gd name="connsiteY117" fmla="*/ 112184 h 524091"/>
                                  <a:gd name="connsiteX118" fmla="*/ 1660237 w 1676842"/>
                                  <a:gd name="connsiteY118" fmla="*/ 107952 h 524091"/>
                                  <a:gd name="connsiteX119" fmla="*/ 1664470 w 1676842"/>
                                  <a:gd name="connsiteY119" fmla="*/ 103720 h 524091"/>
                                  <a:gd name="connsiteX120" fmla="*/ 1630360 w 1676842"/>
                                  <a:gd name="connsiteY120" fmla="*/ 95254 h 524091"/>
                                  <a:gd name="connsiteX121" fmla="*/ 1574964 w 1676842"/>
                                  <a:gd name="connsiteY121" fmla="*/ 78200 h 524091"/>
                                  <a:gd name="connsiteX122" fmla="*/ 1638950 w 1676842"/>
                                  <a:gd name="connsiteY122" fmla="*/ 86665 h 524091"/>
                                  <a:gd name="connsiteX123" fmla="*/ 1485333 w 1676842"/>
                                  <a:gd name="connsiteY123" fmla="*/ 56912 h 524091"/>
                                  <a:gd name="connsiteX124" fmla="*/ 1178223 w 1676842"/>
                                  <a:gd name="connsiteY124" fmla="*/ 39857 h 524091"/>
                                  <a:gd name="connsiteX125" fmla="*/ 717496 w 1676842"/>
                                  <a:gd name="connsiteY125" fmla="*/ 14337 h 524091"/>
                                  <a:gd name="connsiteX126" fmla="*/ 320755 w 1676842"/>
                                  <a:gd name="connsiteY126" fmla="*/ 5872 h 524091"/>
                                  <a:gd name="connsiteX127" fmla="*/ 133028 w 1676842"/>
                                  <a:gd name="connsiteY127" fmla="*/ 14337 h 524091"/>
                                  <a:gd name="connsiteX128" fmla="*/ 30700 w 1676842"/>
                                  <a:gd name="connsiteY128" fmla="*/ 39857 h 524091"/>
                                  <a:gd name="connsiteX129" fmla="*/ 823 w 1676842"/>
                                  <a:gd name="connsiteY129" fmla="*/ 69610 h 524091"/>
                                  <a:gd name="connsiteX130" fmla="*/ 13147 w 1676842"/>
                                  <a:gd name="connsiteY130" fmla="*/ 200695 h 524091"/>
                                  <a:gd name="connsiteX131" fmla="*/ 13147 w 1676842"/>
                                  <a:gd name="connsiteY131" fmla="*/ 200695 h 524091"/>
                                  <a:gd name="connsiteX132" fmla="*/ 1489067 w 1676842"/>
                                  <a:gd name="connsiteY132" fmla="*/ 260324 h 524091"/>
                                  <a:gd name="connsiteX133" fmla="*/ 1501890 w 1676842"/>
                                  <a:gd name="connsiteY133" fmla="*/ 264557 h 524091"/>
                                  <a:gd name="connsiteX134" fmla="*/ 1489067 w 1676842"/>
                                  <a:gd name="connsiteY134" fmla="*/ 260324 h 524091"/>
                                  <a:gd name="connsiteX135" fmla="*/ 1489067 w 1676842"/>
                                  <a:gd name="connsiteY135" fmla="*/ 260324 h 524091"/>
                                  <a:gd name="connsiteX136" fmla="*/ 1262999 w 1676842"/>
                                  <a:gd name="connsiteY136" fmla="*/ 290077 h 524091"/>
                                  <a:gd name="connsiteX137" fmla="*/ 1297108 w 1676842"/>
                                  <a:gd name="connsiteY137" fmla="*/ 290077 h 524091"/>
                                  <a:gd name="connsiteX138" fmla="*/ 1373917 w 1676842"/>
                                  <a:gd name="connsiteY138" fmla="*/ 285844 h 524091"/>
                                  <a:gd name="connsiteX139" fmla="*/ 1373917 w 1676842"/>
                                  <a:gd name="connsiteY139" fmla="*/ 294309 h 524091"/>
                                  <a:gd name="connsiteX140" fmla="*/ 1262999 w 1676842"/>
                                  <a:gd name="connsiteY140" fmla="*/ 290077 h 524091"/>
                                  <a:gd name="connsiteX141" fmla="*/ 1262999 w 1676842"/>
                                  <a:gd name="connsiteY141" fmla="*/ 290077 h 524091"/>
                                  <a:gd name="connsiteX142" fmla="*/ 1262999 w 1676842"/>
                                  <a:gd name="connsiteY142" fmla="*/ 290077 h 524091"/>
                                  <a:gd name="connsiteX143" fmla="*/ 1045519 w 1676842"/>
                                  <a:gd name="connsiteY143" fmla="*/ 277255 h 524091"/>
                                  <a:gd name="connsiteX144" fmla="*/ 1109506 w 1676842"/>
                                  <a:gd name="connsiteY144" fmla="*/ 281487 h 524091"/>
                                  <a:gd name="connsiteX145" fmla="*/ 1045519 w 1676842"/>
                                  <a:gd name="connsiteY145" fmla="*/ 277255 h 524091"/>
                                  <a:gd name="connsiteX146" fmla="*/ 1045519 w 1676842"/>
                                  <a:gd name="connsiteY146" fmla="*/ 277255 h 524091"/>
                                </a:gdLst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</a:cxnLst>
                                <a:rect l="l" t="t" r="r" b="b"/>
                                <a:pathLst>
                                  <a:path fill="norm" h="524091" w="1676842" stroke="1">
                                    <a:moveTo>
                                      <a:pt x="13147" y="200695"/>
                                    </a:moveTo>
                                    <a:cubicBezTo>
                                      <a:pt x="8915" y="230447"/>
                                      <a:pt x="25969" y="260324"/>
                                      <a:pt x="13147" y="290077"/>
                                    </a:cubicBezTo>
                                    <a:cubicBezTo>
                                      <a:pt x="25969" y="302899"/>
                                      <a:pt x="25969" y="319829"/>
                                      <a:pt x="21737" y="341116"/>
                                    </a:cubicBezTo>
                                    <a:cubicBezTo>
                                      <a:pt x="30326" y="349582"/>
                                      <a:pt x="25969" y="362404"/>
                                      <a:pt x="30326" y="370869"/>
                                    </a:cubicBezTo>
                                    <a:cubicBezTo>
                                      <a:pt x="26094" y="375102"/>
                                      <a:pt x="17504" y="375102"/>
                                      <a:pt x="21737" y="383691"/>
                                    </a:cubicBezTo>
                                    <a:cubicBezTo>
                                      <a:pt x="30326" y="375226"/>
                                      <a:pt x="34559" y="387924"/>
                                      <a:pt x="38791" y="396513"/>
                                    </a:cubicBezTo>
                                    <a:cubicBezTo>
                                      <a:pt x="34559" y="422033"/>
                                      <a:pt x="43024" y="468840"/>
                                      <a:pt x="72901" y="485895"/>
                                    </a:cubicBezTo>
                                    <a:cubicBezTo>
                                      <a:pt x="153942" y="515648"/>
                                      <a:pt x="256395" y="511415"/>
                                      <a:pt x="341669" y="498717"/>
                                    </a:cubicBezTo>
                                    <a:cubicBezTo>
                                      <a:pt x="691478" y="498717"/>
                                      <a:pt x="691478" y="498717"/>
                                      <a:pt x="691478" y="498717"/>
                                    </a:cubicBezTo>
                                    <a:cubicBezTo>
                                      <a:pt x="1109506" y="511539"/>
                                      <a:pt x="1109506" y="511539"/>
                                      <a:pt x="1109506" y="511539"/>
                                    </a:cubicBezTo>
                                    <a:cubicBezTo>
                                      <a:pt x="1472137" y="524362"/>
                                      <a:pt x="1472137" y="524362"/>
                                      <a:pt x="1472137" y="524362"/>
                                    </a:cubicBezTo>
                                    <a:cubicBezTo>
                                      <a:pt x="1561768" y="524362"/>
                                      <a:pt x="1561768" y="524362"/>
                                      <a:pt x="1561768" y="524362"/>
                                    </a:cubicBezTo>
                                    <a:cubicBezTo>
                                      <a:pt x="1548946" y="520129"/>
                                      <a:pt x="1548946" y="520129"/>
                                      <a:pt x="1548946" y="520129"/>
                                    </a:cubicBezTo>
                                    <a:cubicBezTo>
                                      <a:pt x="1450850" y="515896"/>
                                      <a:pt x="1352754" y="511664"/>
                                      <a:pt x="1258891" y="507307"/>
                                    </a:cubicBezTo>
                                    <a:cubicBezTo>
                                      <a:pt x="1246068" y="503074"/>
                                      <a:pt x="1246068" y="503074"/>
                                      <a:pt x="1246068" y="503074"/>
                                    </a:cubicBezTo>
                                    <a:cubicBezTo>
                                      <a:pt x="1190672" y="511539"/>
                                      <a:pt x="1135150" y="490252"/>
                                      <a:pt x="1079753" y="498842"/>
                                    </a:cubicBezTo>
                                    <a:cubicBezTo>
                                      <a:pt x="1032822" y="494609"/>
                                      <a:pt x="973068" y="494609"/>
                                      <a:pt x="926136" y="490376"/>
                                    </a:cubicBezTo>
                                    <a:cubicBezTo>
                                      <a:pt x="1062699" y="490376"/>
                                      <a:pt x="1062699" y="490376"/>
                                      <a:pt x="1062699" y="490376"/>
                                    </a:cubicBezTo>
                                    <a:cubicBezTo>
                                      <a:pt x="1591645" y="507431"/>
                                      <a:pt x="1591645" y="507431"/>
                                      <a:pt x="1591645" y="507431"/>
                                    </a:cubicBezTo>
                                    <a:cubicBezTo>
                                      <a:pt x="1634344" y="511664"/>
                                      <a:pt x="1634344" y="511664"/>
                                      <a:pt x="1634344" y="511664"/>
                                    </a:cubicBezTo>
                                    <a:cubicBezTo>
                                      <a:pt x="1480727" y="486144"/>
                                      <a:pt x="1310179" y="503199"/>
                                      <a:pt x="1156562" y="486144"/>
                                    </a:cubicBezTo>
                                    <a:cubicBezTo>
                                      <a:pt x="1028589" y="473322"/>
                                      <a:pt x="892027" y="486144"/>
                                      <a:pt x="768411" y="469089"/>
                                    </a:cubicBezTo>
                                    <a:cubicBezTo>
                                      <a:pt x="772644" y="464856"/>
                                      <a:pt x="772644" y="464856"/>
                                      <a:pt x="772644" y="464856"/>
                                    </a:cubicBezTo>
                                    <a:cubicBezTo>
                                      <a:pt x="1054234" y="460624"/>
                                      <a:pt x="1305822" y="498966"/>
                                      <a:pt x="1583180" y="494609"/>
                                    </a:cubicBezTo>
                                    <a:cubicBezTo>
                                      <a:pt x="1566125" y="486144"/>
                                      <a:pt x="1540481" y="494609"/>
                                      <a:pt x="1523426" y="486144"/>
                                    </a:cubicBezTo>
                                    <a:cubicBezTo>
                                      <a:pt x="1527658" y="481911"/>
                                      <a:pt x="1536248" y="486144"/>
                                      <a:pt x="1540481" y="486144"/>
                                    </a:cubicBezTo>
                                    <a:cubicBezTo>
                                      <a:pt x="1502139" y="477679"/>
                                      <a:pt x="1459439" y="477679"/>
                                      <a:pt x="1421097" y="477679"/>
                                    </a:cubicBezTo>
                                    <a:cubicBezTo>
                                      <a:pt x="1425330" y="469213"/>
                                      <a:pt x="1433920" y="473447"/>
                                      <a:pt x="1438152" y="473447"/>
                                    </a:cubicBezTo>
                                    <a:cubicBezTo>
                                      <a:pt x="1438152" y="469213"/>
                                      <a:pt x="1442385" y="469213"/>
                                      <a:pt x="1442385" y="464981"/>
                                    </a:cubicBezTo>
                                    <a:cubicBezTo>
                                      <a:pt x="1664221" y="477804"/>
                                      <a:pt x="1664221" y="477804"/>
                                      <a:pt x="1664221" y="477804"/>
                                    </a:cubicBezTo>
                                    <a:cubicBezTo>
                                      <a:pt x="1672811" y="469338"/>
                                      <a:pt x="1672811" y="469338"/>
                                      <a:pt x="1672811" y="469338"/>
                                    </a:cubicBezTo>
                                    <a:cubicBezTo>
                                      <a:pt x="1659988" y="469338"/>
                                      <a:pt x="1634469" y="469338"/>
                                      <a:pt x="1613057" y="460873"/>
                                    </a:cubicBezTo>
                                    <a:cubicBezTo>
                                      <a:pt x="1621646" y="456641"/>
                                      <a:pt x="1630111" y="460873"/>
                                      <a:pt x="1634344" y="460873"/>
                                    </a:cubicBezTo>
                                    <a:cubicBezTo>
                                      <a:pt x="1591645" y="452408"/>
                                      <a:pt x="1544713" y="452408"/>
                                      <a:pt x="1497782" y="443818"/>
                                    </a:cubicBezTo>
                                    <a:cubicBezTo>
                                      <a:pt x="1493549" y="439586"/>
                                      <a:pt x="1493549" y="439586"/>
                                      <a:pt x="1493549" y="439586"/>
                                    </a:cubicBezTo>
                                    <a:cubicBezTo>
                                      <a:pt x="1408275" y="431121"/>
                                      <a:pt x="1408275" y="431121"/>
                                      <a:pt x="1408275" y="431121"/>
                                    </a:cubicBezTo>
                                    <a:cubicBezTo>
                                      <a:pt x="1404043" y="431121"/>
                                      <a:pt x="1404043" y="431121"/>
                                      <a:pt x="1404043" y="431121"/>
                                    </a:cubicBezTo>
                                    <a:cubicBezTo>
                                      <a:pt x="1600235" y="431121"/>
                                      <a:pt x="1600235" y="431121"/>
                                      <a:pt x="1600235" y="431121"/>
                                    </a:cubicBezTo>
                                    <a:cubicBezTo>
                                      <a:pt x="1583180" y="426888"/>
                                      <a:pt x="1561892" y="426888"/>
                                      <a:pt x="1544838" y="418298"/>
                                    </a:cubicBezTo>
                                    <a:cubicBezTo>
                                      <a:pt x="1583180" y="418298"/>
                                      <a:pt x="1583180" y="418298"/>
                                      <a:pt x="1583180" y="418298"/>
                                    </a:cubicBezTo>
                                    <a:cubicBezTo>
                                      <a:pt x="1378398" y="405476"/>
                                      <a:pt x="1378398" y="405476"/>
                                      <a:pt x="1378398" y="405476"/>
                                    </a:cubicBezTo>
                                    <a:cubicBezTo>
                                      <a:pt x="1374166" y="401244"/>
                                      <a:pt x="1374166" y="397011"/>
                                      <a:pt x="1369809" y="401244"/>
                                    </a:cubicBezTo>
                                    <a:cubicBezTo>
                                      <a:pt x="1365576" y="401244"/>
                                      <a:pt x="1365576" y="401244"/>
                                      <a:pt x="1365576" y="401244"/>
                                    </a:cubicBezTo>
                                    <a:lnTo>
                                      <a:pt x="1365576" y="401244"/>
                                    </a:lnTo>
                                    <a:cubicBezTo>
                                      <a:pt x="1361343" y="405476"/>
                                      <a:pt x="1361343" y="405476"/>
                                      <a:pt x="1361343" y="405476"/>
                                    </a:cubicBezTo>
                                    <a:cubicBezTo>
                                      <a:pt x="1263248" y="397011"/>
                                      <a:pt x="1263248" y="397011"/>
                                      <a:pt x="1263248" y="397011"/>
                                    </a:cubicBezTo>
                                    <a:cubicBezTo>
                                      <a:pt x="1259015" y="392778"/>
                                      <a:pt x="1259015" y="392778"/>
                                      <a:pt x="1259015" y="392778"/>
                                    </a:cubicBezTo>
                                    <a:cubicBezTo>
                                      <a:pt x="1267605" y="384314"/>
                                      <a:pt x="1288892" y="397011"/>
                                      <a:pt x="1297357" y="379957"/>
                                    </a:cubicBezTo>
                                    <a:cubicBezTo>
                                      <a:pt x="1352754" y="388421"/>
                                      <a:pt x="1408275" y="384189"/>
                                      <a:pt x="1463672" y="392778"/>
                                    </a:cubicBezTo>
                                    <a:cubicBezTo>
                                      <a:pt x="1467905" y="397011"/>
                                      <a:pt x="1467905" y="397011"/>
                                      <a:pt x="1467905" y="397011"/>
                                    </a:cubicBezTo>
                                    <a:cubicBezTo>
                                      <a:pt x="1591645" y="401244"/>
                                      <a:pt x="1591645" y="401244"/>
                                      <a:pt x="1591645" y="401244"/>
                                    </a:cubicBezTo>
                                    <a:cubicBezTo>
                                      <a:pt x="1489316" y="392778"/>
                                      <a:pt x="1489316" y="392778"/>
                                      <a:pt x="1489316" y="392778"/>
                                    </a:cubicBezTo>
                                    <a:cubicBezTo>
                                      <a:pt x="1485084" y="392778"/>
                                      <a:pt x="1480727" y="388546"/>
                                      <a:pt x="1485084" y="384314"/>
                                    </a:cubicBezTo>
                                    <a:cubicBezTo>
                                      <a:pt x="1519193" y="384314"/>
                                      <a:pt x="1570358" y="388546"/>
                                      <a:pt x="1608824" y="388546"/>
                                    </a:cubicBezTo>
                                    <a:cubicBezTo>
                                      <a:pt x="1604592" y="380081"/>
                                      <a:pt x="1604592" y="380081"/>
                                      <a:pt x="1604592" y="380081"/>
                                    </a:cubicBezTo>
                                    <a:cubicBezTo>
                                      <a:pt x="1259015" y="350328"/>
                                      <a:pt x="1259015" y="350328"/>
                                      <a:pt x="1259015" y="350328"/>
                                    </a:cubicBezTo>
                                    <a:cubicBezTo>
                                      <a:pt x="1254783" y="346096"/>
                                      <a:pt x="1241960" y="354561"/>
                                      <a:pt x="1241960" y="346096"/>
                                    </a:cubicBezTo>
                                    <a:cubicBezTo>
                                      <a:pt x="1352879" y="346096"/>
                                      <a:pt x="1459564" y="350328"/>
                                      <a:pt x="1570482" y="354561"/>
                                    </a:cubicBezTo>
                                    <a:cubicBezTo>
                                      <a:pt x="1536373" y="341739"/>
                                      <a:pt x="1489441" y="350328"/>
                                      <a:pt x="1455331" y="337506"/>
                                    </a:cubicBezTo>
                                    <a:cubicBezTo>
                                      <a:pt x="1318769" y="324684"/>
                                      <a:pt x="1318769" y="324684"/>
                                      <a:pt x="1318769" y="324684"/>
                                    </a:cubicBezTo>
                                    <a:cubicBezTo>
                                      <a:pt x="1314536" y="324684"/>
                                      <a:pt x="1305947" y="324684"/>
                                      <a:pt x="1305947" y="316219"/>
                                    </a:cubicBezTo>
                                    <a:cubicBezTo>
                                      <a:pt x="981782" y="299164"/>
                                      <a:pt x="981782" y="299164"/>
                                      <a:pt x="981782" y="299164"/>
                                    </a:cubicBezTo>
                                    <a:cubicBezTo>
                                      <a:pt x="977550" y="299164"/>
                                      <a:pt x="977550" y="299164"/>
                                      <a:pt x="977550" y="299164"/>
                                    </a:cubicBezTo>
                                    <a:cubicBezTo>
                                      <a:pt x="1088468" y="299164"/>
                                      <a:pt x="1088468" y="299164"/>
                                      <a:pt x="1088468" y="299164"/>
                                    </a:cubicBezTo>
                                    <a:cubicBezTo>
                                      <a:pt x="1600359" y="324684"/>
                                      <a:pt x="1600359" y="324684"/>
                                      <a:pt x="1600359" y="324684"/>
                                    </a:cubicBezTo>
                                    <a:cubicBezTo>
                                      <a:pt x="1630236" y="324684"/>
                                      <a:pt x="1630236" y="324684"/>
                                      <a:pt x="1630236" y="324684"/>
                                    </a:cubicBezTo>
                                    <a:cubicBezTo>
                                      <a:pt x="1630236" y="324684"/>
                                      <a:pt x="1613181" y="316219"/>
                                      <a:pt x="1604592" y="316219"/>
                                    </a:cubicBezTo>
                                    <a:cubicBezTo>
                                      <a:pt x="1532016" y="307754"/>
                                      <a:pt x="1450974" y="303397"/>
                                      <a:pt x="1378523" y="294931"/>
                                    </a:cubicBezTo>
                                    <a:cubicBezTo>
                                      <a:pt x="1455331" y="294931"/>
                                      <a:pt x="1536373" y="299164"/>
                                      <a:pt x="1608824" y="307754"/>
                                    </a:cubicBezTo>
                                    <a:cubicBezTo>
                                      <a:pt x="1608824" y="303521"/>
                                      <a:pt x="1608824" y="303521"/>
                                      <a:pt x="1608824" y="303521"/>
                                    </a:cubicBezTo>
                                    <a:cubicBezTo>
                                      <a:pt x="1574715" y="299288"/>
                                      <a:pt x="1540605" y="295056"/>
                                      <a:pt x="1510728" y="290699"/>
                                    </a:cubicBezTo>
                                    <a:cubicBezTo>
                                      <a:pt x="1519318" y="282234"/>
                                      <a:pt x="1536373" y="282234"/>
                                      <a:pt x="1549070" y="286467"/>
                                    </a:cubicBezTo>
                                    <a:cubicBezTo>
                                      <a:pt x="1583180" y="286467"/>
                                      <a:pt x="1583180" y="286467"/>
                                      <a:pt x="1583180" y="286467"/>
                                    </a:cubicBezTo>
                                    <a:cubicBezTo>
                                      <a:pt x="1587412" y="282234"/>
                                      <a:pt x="1578947" y="278002"/>
                                      <a:pt x="1578947" y="273645"/>
                                    </a:cubicBezTo>
                                    <a:cubicBezTo>
                                      <a:pt x="1553303" y="269412"/>
                                      <a:pt x="1527783" y="269412"/>
                                      <a:pt x="1502139" y="265179"/>
                                    </a:cubicBezTo>
                                    <a:cubicBezTo>
                                      <a:pt x="1502139" y="260947"/>
                                      <a:pt x="1506371" y="260947"/>
                                      <a:pt x="1506371" y="256714"/>
                                    </a:cubicBezTo>
                                    <a:cubicBezTo>
                                      <a:pt x="1519193" y="265179"/>
                                      <a:pt x="1536248" y="260947"/>
                                      <a:pt x="1549070" y="260947"/>
                                    </a:cubicBezTo>
                                    <a:cubicBezTo>
                                      <a:pt x="1502139" y="256714"/>
                                      <a:pt x="1455207" y="248125"/>
                                      <a:pt x="1412508" y="243892"/>
                                    </a:cubicBezTo>
                                    <a:cubicBezTo>
                                      <a:pt x="1467905" y="231070"/>
                                      <a:pt x="1527658" y="248125"/>
                                      <a:pt x="1583180" y="239659"/>
                                    </a:cubicBezTo>
                                    <a:cubicBezTo>
                                      <a:pt x="1561892" y="226837"/>
                                      <a:pt x="1527783" y="235427"/>
                                      <a:pt x="1502139" y="226837"/>
                                    </a:cubicBezTo>
                                    <a:cubicBezTo>
                                      <a:pt x="1536248" y="226837"/>
                                      <a:pt x="1561892" y="214015"/>
                                      <a:pt x="1596002" y="222605"/>
                                    </a:cubicBezTo>
                                    <a:cubicBezTo>
                                      <a:pt x="1570358" y="214139"/>
                                      <a:pt x="1570358" y="214139"/>
                                      <a:pt x="1570358" y="214139"/>
                                    </a:cubicBezTo>
                                    <a:cubicBezTo>
                                      <a:pt x="1574590" y="205674"/>
                                      <a:pt x="1583180" y="214139"/>
                                      <a:pt x="1587412" y="209907"/>
                                    </a:cubicBezTo>
                                    <a:cubicBezTo>
                                      <a:pt x="1523426" y="201442"/>
                                      <a:pt x="1455207" y="192852"/>
                                      <a:pt x="1391220" y="184387"/>
                                    </a:cubicBezTo>
                                    <a:cubicBezTo>
                                      <a:pt x="977425" y="158867"/>
                                      <a:pt x="977425" y="158867"/>
                                      <a:pt x="977425" y="158867"/>
                                    </a:cubicBezTo>
                                    <a:lnTo>
                                      <a:pt x="977425" y="158867"/>
                                    </a:lnTo>
                                    <a:cubicBezTo>
                                      <a:pt x="986014" y="154635"/>
                                      <a:pt x="986014" y="154635"/>
                                      <a:pt x="986014" y="154635"/>
                                    </a:cubicBezTo>
                                    <a:cubicBezTo>
                                      <a:pt x="1310179" y="171689"/>
                                      <a:pt x="1310179" y="171689"/>
                                      <a:pt x="1310179" y="171689"/>
                                    </a:cubicBezTo>
                                    <a:cubicBezTo>
                                      <a:pt x="1404043" y="175922"/>
                                      <a:pt x="1497906" y="184512"/>
                                      <a:pt x="1591769" y="188744"/>
                                    </a:cubicBezTo>
                                    <a:cubicBezTo>
                                      <a:pt x="1553427" y="180279"/>
                                      <a:pt x="1506496" y="180279"/>
                                      <a:pt x="1468029" y="167457"/>
                                    </a:cubicBezTo>
                                    <a:cubicBezTo>
                                      <a:pt x="1476619" y="158992"/>
                                      <a:pt x="1489316" y="167457"/>
                                      <a:pt x="1497906" y="163224"/>
                                    </a:cubicBezTo>
                                    <a:cubicBezTo>
                                      <a:pt x="1416865" y="146169"/>
                                      <a:pt x="1327234" y="150402"/>
                                      <a:pt x="1241960" y="137704"/>
                                    </a:cubicBezTo>
                                    <a:cubicBezTo>
                                      <a:pt x="1340056" y="137704"/>
                                      <a:pt x="1438152" y="146169"/>
                                      <a:pt x="1536248" y="154759"/>
                                    </a:cubicBezTo>
                                    <a:cubicBezTo>
                                      <a:pt x="1438152" y="137704"/>
                                      <a:pt x="1438152" y="137704"/>
                                      <a:pt x="1438152" y="137704"/>
                                    </a:cubicBezTo>
                                    <a:cubicBezTo>
                                      <a:pt x="1433920" y="133472"/>
                                      <a:pt x="1433920" y="133472"/>
                                      <a:pt x="1433920" y="133472"/>
                                    </a:cubicBezTo>
                                    <a:cubicBezTo>
                                      <a:pt x="1365700" y="129239"/>
                                      <a:pt x="1288892" y="125006"/>
                                      <a:pt x="1220673" y="116417"/>
                                    </a:cubicBezTo>
                                    <a:cubicBezTo>
                                      <a:pt x="1207851" y="112184"/>
                                      <a:pt x="1186564" y="116417"/>
                                      <a:pt x="1169509" y="116417"/>
                                    </a:cubicBezTo>
                                    <a:lnTo>
                                      <a:pt x="1169509" y="116417"/>
                                    </a:lnTo>
                                    <a:cubicBezTo>
                                      <a:pt x="1135399" y="112184"/>
                                      <a:pt x="1101290" y="116417"/>
                                      <a:pt x="1062823" y="112184"/>
                                    </a:cubicBezTo>
                                    <a:cubicBezTo>
                                      <a:pt x="1015891" y="99362"/>
                                      <a:pt x="968960" y="116417"/>
                                      <a:pt x="922028" y="99362"/>
                                    </a:cubicBezTo>
                                    <a:cubicBezTo>
                                      <a:pt x="909206" y="86540"/>
                                      <a:pt x="887919" y="86540"/>
                                      <a:pt x="870864" y="82307"/>
                                    </a:cubicBezTo>
                                    <a:cubicBezTo>
                                      <a:pt x="849577" y="86540"/>
                                      <a:pt x="832522" y="82307"/>
                                      <a:pt x="815467" y="78075"/>
                                    </a:cubicBezTo>
                                    <a:cubicBezTo>
                                      <a:pt x="824057" y="73843"/>
                                      <a:pt x="824057" y="73843"/>
                                      <a:pt x="824057" y="73843"/>
                                    </a:cubicBezTo>
                                    <a:cubicBezTo>
                                      <a:pt x="883811" y="78075"/>
                                      <a:pt x="934975" y="73843"/>
                                      <a:pt x="990372" y="82307"/>
                                    </a:cubicBezTo>
                                    <a:cubicBezTo>
                                      <a:pt x="1007427" y="61020"/>
                                      <a:pt x="1028714" y="78075"/>
                                      <a:pt x="1050125" y="73843"/>
                                    </a:cubicBezTo>
                                    <a:cubicBezTo>
                                      <a:pt x="1050125" y="86665"/>
                                      <a:pt x="1067180" y="82307"/>
                                      <a:pt x="1075770" y="82307"/>
                                    </a:cubicBezTo>
                                    <a:cubicBezTo>
                                      <a:pt x="1071537" y="78075"/>
                                      <a:pt x="1071537" y="78075"/>
                                      <a:pt x="1071537" y="78075"/>
                                    </a:cubicBezTo>
                                    <a:cubicBezTo>
                                      <a:pt x="1075770" y="73843"/>
                                      <a:pt x="1080127" y="78075"/>
                                      <a:pt x="1080127" y="78075"/>
                                    </a:cubicBezTo>
                                    <a:cubicBezTo>
                                      <a:pt x="1084359" y="82307"/>
                                      <a:pt x="1084359" y="82307"/>
                                      <a:pt x="1084359" y="82307"/>
                                    </a:cubicBezTo>
                                    <a:cubicBezTo>
                                      <a:pt x="1101414" y="86540"/>
                                      <a:pt x="1114236" y="82307"/>
                                      <a:pt x="1135524" y="86540"/>
                                    </a:cubicBezTo>
                                    <a:cubicBezTo>
                                      <a:pt x="1135524" y="82307"/>
                                      <a:pt x="1135524" y="82307"/>
                                      <a:pt x="1135524" y="82307"/>
                                    </a:cubicBezTo>
                                    <a:cubicBezTo>
                                      <a:pt x="1139756" y="78075"/>
                                      <a:pt x="1148346" y="78075"/>
                                      <a:pt x="1156811" y="78075"/>
                                    </a:cubicBezTo>
                                    <a:cubicBezTo>
                                      <a:pt x="1156811" y="86540"/>
                                      <a:pt x="1156811" y="86540"/>
                                      <a:pt x="1156811" y="86540"/>
                                    </a:cubicBezTo>
                                    <a:cubicBezTo>
                                      <a:pt x="1314661" y="99362"/>
                                      <a:pt x="1468278" y="99362"/>
                                      <a:pt x="1621771" y="120649"/>
                                    </a:cubicBezTo>
                                    <a:cubicBezTo>
                                      <a:pt x="1613181" y="116417"/>
                                      <a:pt x="1613181" y="116417"/>
                                      <a:pt x="1613181" y="116417"/>
                                    </a:cubicBezTo>
                                    <a:cubicBezTo>
                                      <a:pt x="1549195" y="107952"/>
                                      <a:pt x="1480976" y="103595"/>
                                      <a:pt x="1416989" y="95129"/>
                                    </a:cubicBezTo>
                                    <a:cubicBezTo>
                                      <a:pt x="1502263" y="90897"/>
                                      <a:pt x="1587661" y="107952"/>
                                      <a:pt x="1668703" y="116417"/>
                                    </a:cubicBezTo>
                                    <a:cubicBezTo>
                                      <a:pt x="1677292" y="112184"/>
                                      <a:pt x="1677292" y="112184"/>
                                      <a:pt x="1677292" y="112184"/>
                                    </a:cubicBezTo>
                                    <a:cubicBezTo>
                                      <a:pt x="1673060" y="112184"/>
                                      <a:pt x="1664470" y="107952"/>
                                      <a:pt x="1660237" y="107952"/>
                                    </a:cubicBezTo>
                                    <a:cubicBezTo>
                                      <a:pt x="1664470" y="103720"/>
                                      <a:pt x="1664470" y="103720"/>
                                      <a:pt x="1664470" y="103720"/>
                                    </a:cubicBezTo>
                                    <a:cubicBezTo>
                                      <a:pt x="1660237" y="95254"/>
                                      <a:pt x="1638826" y="99486"/>
                                      <a:pt x="1630360" y="95254"/>
                                    </a:cubicBezTo>
                                    <a:cubicBezTo>
                                      <a:pt x="1613306" y="82432"/>
                                      <a:pt x="1587661" y="91022"/>
                                      <a:pt x="1574964" y="78200"/>
                                    </a:cubicBezTo>
                                    <a:cubicBezTo>
                                      <a:pt x="1596251" y="73967"/>
                                      <a:pt x="1617663" y="86665"/>
                                      <a:pt x="1638950" y="86665"/>
                                    </a:cubicBezTo>
                                    <a:cubicBezTo>
                                      <a:pt x="1587786" y="69610"/>
                                      <a:pt x="1536621" y="69610"/>
                                      <a:pt x="1485333" y="56912"/>
                                    </a:cubicBezTo>
                                    <a:cubicBezTo>
                                      <a:pt x="1178223" y="39857"/>
                                      <a:pt x="1178223" y="39857"/>
                                      <a:pt x="1178223" y="39857"/>
                                    </a:cubicBezTo>
                                    <a:cubicBezTo>
                                      <a:pt x="1028963" y="27035"/>
                                      <a:pt x="871113" y="22803"/>
                                      <a:pt x="717496" y="14337"/>
                                    </a:cubicBezTo>
                                    <a:cubicBezTo>
                                      <a:pt x="580933" y="18570"/>
                                      <a:pt x="452960" y="1515"/>
                                      <a:pt x="320755" y="5872"/>
                                    </a:cubicBezTo>
                                    <a:cubicBezTo>
                                      <a:pt x="256769" y="-11183"/>
                                      <a:pt x="197015" y="14337"/>
                                      <a:pt x="133028" y="14337"/>
                                    </a:cubicBezTo>
                                    <a:cubicBezTo>
                                      <a:pt x="30700" y="39857"/>
                                      <a:pt x="30700" y="39857"/>
                                      <a:pt x="30700" y="39857"/>
                                    </a:cubicBezTo>
                                    <a:cubicBezTo>
                                      <a:pt x="823" y="69610"/>
                                      <a:pt x="823" y="69610"/>
                                      <a:pt x="823" y="69610"/>
                                    </a:cubicBezTo>
                                    <a:cubicBezTo>
                                      <a:pt x="325" y="111313"/>
                                      <a:pt x="-3908" y="158120"/>
                                      <a:pt x="13147" y="200695"/>
                                    </a:cubicBezTo>
                                    <a:lnTo>
                                      <a:pt x="13147" y="200695"/>
                                    </a:lnTo>
                                    <a:close/>
                                    <a:moveTo>
                                      <a:pt x="1489067" y="260324"/>
                                    </a:moveTo>
                                    <a:cubicBezTo>
                                      <a:pt x="1493300" y="260324"/>
                                      <a:pt x="1497657" y="256092"/>
                                      <a:pt x="1501890" y="264557"/>
                                    </a:cubicBezTo>
                                    <a:cubicBezTo>
                                      <a:pt x="1497657" y="264557"/>
                                      <a:pt x="1493424" y="260324"/>
                                      <a:pt x="1489067" y="260324"/>
                                    </a:cubicBezTo>
                                    <a:lnTo>
                                      <a:pt x="1489067" y="260324"/>
                                    </a:lnTo>
                                    <a:close/>
                                    <a:moveTo>
                                      <a:pt x="1262999" y="290077"/>
                                    </a:moveTo>
                                    <a:cubicBezTo>
                                      <a:pt x="1297108" y="290077"/>
                                      <a:pt x="1297108" y="290077"/>
                                      <a:pt x="1297108" y="290077"/>
                                    </a:cubicBezTo>
                                    <a:cubicBezTo>
                                      <a:pt x="1318395" y="281612"/>
                                      <a:pt x="1348272" y="285844"/>
                                      <a:pt x="1373917" y="285844"/>
                                    </a:cubicBezTo>
                                    <a:cubicBezTo>
                                      <a:pt x="1373917" y="290077"/>
                                      <a:pt x="1373917" y="290077"/>
                                      <a:pt x="1373917" y="294309"/>
                                    </a:cubicBez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close/>
                                    <a:moveTo>
                                      <a:pt x="1045519" y="277255"/>
                                    </a:moveTo>
                                    <a:cubicBezTo>
                                      <a:pt x="1066807" y="273022"/>
                                      <a:pt x="1088219" y="281487"/>
                                      <a:pt x="1109506" y="281487"/>
                                    </a:cubicBezTo>
                                    <a:cubicBezTo>
                                      <a:pt x="1088094" y="281612"/>
                                      <a:pt x="1071039" y="277255"/>
                                      <a:pt x="1045519" y="277255"/>
                                    </a:cubicBezTo>
                                    <a:lnTo>
                                      <a:pt x="1045519" y="2772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45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prstDash val="solid"/>
                                <a:miter lim="0"/>
                              </a:ln>
                            </wps:spPr>
                            <wps:txbx>
                              <w:txbxContent>
                                <w:p/>
                              </w:txbxContent>
                            </wps:txbx>
                            <wps:bodyPr rtlCol="0" anchor="ctr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任意多边形: 形状 7" o:spid="_x0000_i1043" style="width:253.5pt;height:7.5pt;v-text-anchor:middle" coordsize="1676842,524091" o:spt="100" adj="-11796480,,5400" path="m13147,200695c8915,230447,25969,260324,13147,290077c25969,302899,25969,319829,21737,341116c30326,349582,25969,362404,30326,370869c26094,375102,17504,375102,21737,383691c30326,375226,34559,387924,38791,396513c34559,422033,43024,468840,72901,485895c153942,515648,256395,511415,341669,498717c691478,498717,691478,498717,691478,498717c1109506,511539,1109506,511539,1109506,511539c1472137,524362,1472137,524362,1472137,524362c1561768,524362,1561768,524362,1561768,524362c1548946,520129,1548946,520129,1548946,520129c1450850,515896,1352754,511664,1258891,507307c1246068,503074,1246068,503074,1246068,503074c1190672,511539,1135150,490252,1079753,498842c1032822,494609,973068,494609,926136,490376c1062699,490376,1062699,490376,1062699,490376c1591645,507431,1591645,507431,1591645,507431c1634344,511664,1634344,511664,1634344,511664c1480727,486144,1310179,503199,1156562,486144c1028589,473322,892027,486144,768411,469089c772644,464856,772644,464856,772644,464856c1054234,460624,1305822,498966,1583180,494609c1566125,486144,1540481,494609,1523426,486144c1527658,481911,1536248,486144,1540481,486144c1502139,477679,1459439,477679,1421097,477679c1425330,469213,1433920,473447,1438152,473447c1438152,469213,1442385,469213,1442385,464981c1664221,477804,1664221,477804,1664221,477804c1672811,469338,1672811,469338,1672811,469338c1659988,469338,1634469,469338,1613057,460873c1621646,456641,1630111,460873,1634344,460873c1591645,452408,1544713,452408,1497782,443818c1493549,439586,1493549,439586,1493549,439586c1408275,431121,1408275,431121,1408275,431121c1404043,431121,1404043,431121,1404043,431121c1600235,431121,1600235,431121,1600235,431121c1583180,426888,1561892,426888,1544838,418298c1583180,418298,1583180,418298,1583180,418298c1378398,405476,1378398,405476,1378398,405476c1374166,401244,1374166,397011,1369809,401244c1365576,401244,1365576,401244,1365576,401244l1365576,401244c1361343,405476,1361343,405476,1361343,405476c1263248,397011,1263248,397011,1263248,397011c1259015,392778,1259015,392778,1259015,392778c1267605,384314,1288892,397011,1297357,379957c1352754,388421,1408275,384189,1463672,392778c1467905,397011,1467905,397011,1467905,397011c1591645,401244,1591645,401244,1591645,401244c1489316,392778,1489316,392778,1489316,392778c1485084,392778,1480727,388546,1485084,384314c1519193,384314,1570358,388546,1608824,388546c1604592,380081,1604592,380081,1604592,380081c1259015,350328,1259015,350328,1259015,350328c1254783,346096,1241960,354561,1241960,346096c1352879,346096,1459564,350328,1570482,354561c1536373,341739,1489441,350328,1455331,337506c1318769,324684,1318769,324684,1318769,324684c1314536,324684,1305947,324684,1305947,316219c981782,299164,981782,299164,981782,299164c977550,299164,977550,299164,977550,299164c1088468,299164,1088468,299164,1088468,299164c1600359,324684,1600359,324684,1600359,324684c1630236,324684,1630236,324684,1630236,324684c1630236,324684,1613181,316219,1604592,316219c1532016,307754,1450974,303397,1378523,294931c1455331,294931,1536373,299164,1608824,307754c1608824,303521,1608824,303521,1608824,303521c1574715,299288,1540605,295056,1510728,290699c1519318,282234,1536373,282234,1549070,286467c1583180,286467,1583180,286467,1583180,286467c1587412,282234,1578947,278002,1578947,273645c1553303,269412,1527783,269412,1502139,265179c1502139,260947,1506371,260947,1506371,256714c1519193,265179,1536248,260947,1549070,260947c1502139,256714,1455207,248125,1412508,243892c1467905,231070,1527658,248125,1583180,239659c1561892,226837,1527783,235427,1502139,226837c1536248,226837,1561892,214015,1596002,222605c1570358,214139,1570358,214139,1570358,214139c1574590,205674,1583180,214139,1587412,209907c1523426,201442,1455207,192852,1391220,184387c977425,158867,977425,158867,977425,158867l977425,158867c986014,154635,986014,154635,986014,154635c1310179,171689,1310179,171689,1310179,171689c1404043,175922,1497906,184512,1591769,188744c1553427,180279,1506496,180279,1468029,167457c1476619,158992,1489316,167457,1497906,163224c1416865,146169,1327234,150402,1241960,137704c1340056,137704,1438152,146169,1536248,154759c1438152,137704,1438152,137704,1438152,137704c1433920,133472,1433920,133472,1433920,133472c1365700,129239,1288892,125006,1220673,116417c1207851,112184,1186564,116417,1169509,116417l1169509,116417c1135399,112184,1101290,116417,1062823,112184c1015891,99362,968960,116417,922028,99362c909206,86540,887919,86540,870864,82307c849577,86540,832522,82307,815467,78075c824057,73843,824057,73843,824057,73843c883811,78075,934975,73843,990372,82307c1007427,61020,1028714,78075,1050125,73843c1050125,86665,1067180,82307,1075770,82307c1071537,78075,1071537,78075,1071537,78075c1075770,73843,1080127,78075,1080127,78075c1084359,82307,1084359,82307,1084359,82307c1101414,86540,1114236,82307,1135524,86540c1135524,82307,1135524,82307,1135524,82307c1139756,78075,1148346,78075,1156811,78075c1156811,86540,1156811,86540,1156811,86540c1314661,99362,1468278,99362,1621771,120649c1613181,116417,1613181,116417,1613181,116417c1549195,107952,1480976,103595,1416989,95129c1502263,90897,1587661,107952,1668703,116417c1677292,112184,1677292,112184,1677292,112184c1673060,112184,1664470,107952,1660237,107952c1664470,103720,1664470,103720,1664470,103720c1660237,95254,1638826,99486,1630360,95254c1613306,82432,1587661,91022,1574964,78200c1596251,73967,1617663,86665,1638950,86665c1587786,69610,1536621,69610,1485333,56912c1178223,39857,1178223,39857,1178223,39857c1028963,27035,871113,22803,717496,14337c580933,18570,452960,1515,320755,5872c256769,-11183,197015,14337,133028,14337c30700,39857,30700,39857,30700,39857c823,69610,823,69610,823,69610c325,111313,-3908,158120,13147,200695l13147,200695xm1489067,260324c1493300,260324,1497657,256092,1501890,264557c1497657,264557,1493424,260324,1489067,260324l1489067,260324xm1262999,290077c1297108,290077,1297108,290077,1297108,290077c1318395,281612,1348272,285844,1373917,285844c1373917,290077,1373917,290077,1373917,294309l1262999,290077,1262999,290077,1262999,290077xm1045519,277255c1066807,273022,1088219,281487,1109506,281487c1088094,281612,1071039,277255,1045519,277255l1045519,277255xe" filled="t" fillcolor="#f8cbad" stroked="t" strokecolor="#f8cbad">
                      <v:stroke joinstyle="miter"/>
                      <v:path o:connecttype="custom" o:connectlocs="25241,36474;25241,52719;41733,61995;58224,67402;41733,69733;74476,72063;139966,88308;655986,90638;1327602,90638;2130194,92968;2826426,95299;2998513,95299;2973896,94529;2417005,92199;2392386,91430;2073069,90661;1778133,89122;2040327,89122;3055876,92222;3137856,92991;2220539,88353;1475309,85253;1483436,84484;3039623,89891;2924899,88353;2957643,88353;2728432,86814;2761177,86045;2769304,84507;3195218,86837;3211710,85299;3096986,83760;3137856,83760;2875664,80660;2867536,79891;2703815,78353;2695690,78353;3072368,78353;2966009,76022;3039623,76022;2646452,73692;2629962,72923;2621835,72923;2621835,72923;2613708,73692;2425370,72154;2417243,71384;2490858,69054;2810174,71384;2818301,72154;3055876,72923;2859409,71384;2851284,69846;3088858,70615;3080733,69077;2417243,63669;2384499,62900;3015244,64439;2794160,61339;2531968,59009;2507350,57470;1884970,54371;1876845,54371;2089802,54371;3072606,59009;3129968,59009;3080733,57470;2646692,53601;3088858,55932;3088858,55162;2900519,52832;2974134,52063;3039623,52063;3031496,49733;2884029,48194;2892154,46656;2974134,47425;2711942,44325;3039623,43556;2884029,41226;3064241,40456;3015006,38918;3047749,38149;2671070,33511;1876605,28873;1876605,28873;1893095,28103;2515475,31203;3056114,34302;2818539,30434;2875902,29664;2384499,25026;2949516,28126;2761177,25026;2753052,24257;2343629,21158;2245396,21158;2245396,21158;2040565,20388;1770246,18058;1672013,14958;1565654,14189;1582146,13420;1901463,14958;2016185,13420;2065422,14958;2057295,14189;2073788,14189;2081913,14958;2180147,15728;2180147,14958;2221017,14189;2221017,15728;3113716,21927;3097224,21158;2720545,17289;3203823,21158;3220313,20388;3187569,19619;3195696,18850;3130206,17311;3023849,14212;3146699,15750;2851762,10343;2262127,7243;1377555,2605;615833,1067;255406,2605;58942,7243;1580,12651;25241,36474;25241,36474;2858931,47312;2883551,48081;2858931,47312;2858931,47312;2424892,52719;2490380,52719;2637849,51950;2637849,53488;2424892,52719;2424892,52719;2424892,52719;2007342,50389;2130194,51158;2007342,50389;2007342,50389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 textboxrect="0,0,1676842,524091"/>
                      <o:lock v:ext="edit" aspectratio="f"/>
                      <v:textbox>
                        <w:txbxContent>
                          <w:p w14:paraId="180E223D"/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41D88F4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工程队修一条水渠，原计划6人12天完成；后来要求提前3天完成。如果每人工作效率不变，需要增派多少人才能按时完成任务？（用比例知识解）</w:t>
            </w:r>
          </w:p>
          <w:p w14:paraId="76F73641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答案】2人</w:t>
            </w:r>
          </w:p>
          <w:p w14:paraId="1227961F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分析】根据题意可知，修这条水渠的工作总量不变，即工作效率×工作时间＝工作总量（一定），乘积一定，那么工作效率与工作时间成反比例关系，（原计划的人数＋增加的人数）×（计划的天数－提前的天数）＝原计划的人数×计划的天数，据此列出反比例方程，并求解即可。</w:t>
            </w:r>
          </w:p>
          <w:p w14:paraId="45E3F34B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详解】解：设应增加</w:t>
            </w:r>
            <w:r>
              <w:object>
                <v:shape id="_x0000_i1044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44" DrawAspect="Content" ObjectID="_1468075732" r:id="rId17"/>
              </w:object>
            </w:r>
            <w:r>
              <w:rPr>
                <w:sz w:val="21"/>
              </w:rPr>
              <w:t>人才能按时完成任务，</w:t>
            </w:r>
          </w:p>
          <w:p w14:paraId="2B80D934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12－3）×（6＋</w:t>
            </w:r>
            <w:r>
              <w:object>
                <v:shape id="_x0000_i1045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45" DrawAspect="Content" ObjectID="_1468075733" r:id="rId18"/>
              </w:object>
            </w:r>
            <w:r>
              <w:rPr>
                <w:sz w:val="21"/>
              </w:rPr>
              <w:t>）＝12×6</w:t>
            </w:r>
          </w:p>
          <w:p w14:paraId="63C2B0CF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9×（6＋</w:t>
            </w:r>
            <w:r>
              <w:object>
                <v:shape id="_x0000_i1046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46" DrawAspect="Content" ObjectID="_1468075734" r:id="rId19"/>
              </w:object>
            </w:r>
            <w:r>
              <w:rPr>
                <w:sz w:val="21"/>
              </w:rPr>
              <w:t>）＝12×6</w:t>
            </w:r>
          </w:p>
          <w:p w14:paraId="0C2918C7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9×（6＋</w:t>
            </w:r>
            <w:r>
              <w:object>
                <v:shape id="_x0000_i1047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47" DrawAspect="Content" ObjectID="_1468075735" r:id="rId20"/>
              </w:object>
            </w:r>
            <w:r>
              <w:rPr>
                <w:sz w:val="21"/>
              </w:rPr>
              <w:t>）＝72</w:t>
            </w:r>
          </w:p>
          <w:p w14:paraId="2ECBF00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＋</w:t>
            </w:r>
            <w:r>
              <w:object>
                <v:shape id="_x0000_i1048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48" DrawAspect="Content" ObjectID="_1468075736" r:id="rId21"/>
              </w:object>
            </w:r>
            <w:r>
              <w:rPr>
                <w:sz w:val="21"/>
              </w:rPr>
              <w:t>＝72÷9</w:t>
            </w:r>
          </w:p>
          <w:p w14:paraId="7115968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＋</w:t>
            </w:r>
            <w:r>
              <w:object>
                <v:shape id="_x0000_i1049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49" DrawAspect="Content" ObjectID="_1468075737" r:id="rId22"/>
              </w:object>
            </w:r>
            <w:r>
              <w:rPr>
                <w:sz w:val="21"/>
              </w:rPr>
              <w:t>＝8</w:t>
            </w:r>
          </w:p>
          <w:p w14:paraId="5F89DD85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050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50" DrawAspect="Content" ObjectID="_1468075738" r:id="rId23"/>
              </w:object>
            </w:r>
            <w:r>
              <w:rPr>
                <w:sz w:val="21"/>
              </w:rPr>
              <w:t>＝8－6</w:t>
            </w:r>
          </w:p>
          <w:p w14:paraId="449656F2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051" type="#_x0000_t75" alt="eqId81dea63b8ce3e51adf66cf7b9982a248" style="width:8.75pt;height:9.5pt" o:ole="" coordsize="21600,21600" o:preferrelative="t" filled="f" stroked="f">
                  <v:stroke joinstyle="miter"/>
                  <v:imagedata r:id="rId9" o:title="eqId81dea63b8ce3e51adf66cf7b9982a248"/>
                  <o:lock v:ext="edit" aspectratio="t"/>
                  <w10:anchorlock/>
                </v:shape>
                <o:OLEObject Type="Embed" ProgID="Equation.DSMT4" ShapeID="_x0000_i1051" DrawAspect="Content" ObjectID="_1468075739" r:id="rId24"/>
              </w:object>
            </w:r>
            <w:r>
              <w:rPr>
                <w:sz w:val="21"/>
              </w:rPr>
              <w:t>＝2</w:t>
            </w:r>
          </w:p>
          <w:p w14:paraId="353CCFE9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答：应增加2人才能按时完成。</w:t>
            </w:r>
          </w:p>
          <w:p w14:paraId="744860EC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</w:p>
          <w:p w14:paraId="5EE49C36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inline distT="0" distB="0" distL="0" distR="0">
                      <wp:extent cx="1979295" cy="501650"/>
                      <wp:effectExtent l="0" t="0" r="1905" b="6350"/>
                      <wp:docPr id="8" name="组合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979295" cy="501689"/>
                                <a:chOff x="-95255" y="38123"/>
                                <a:chExt cx="1979421" cy="501987"/>
                              </a:xfrm>
                            </wpg:grpSpPr>
                            <wps:wsp xmlns:wps="http://schemas.microsoft.com/office/word/2010/wordprocessingShape">
                              <wps:cNvPr id="22" name="Rectangle 15"/>
                              <wps:cNvSpPr/>
                              <wps:spPr>
                                <a:xfrm>
                                  <a:off x="-95255" y="38123"/>
                                  <a:ext cx="1979421" cy="476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360" w:lineRule="auto"/>
                                      <w:ind w:firstLine="1200" w:firstLineChars="400"/>
                                      <w:rPr>
                                        <w:rFonts w:eastAsia="宋体" w:hint="default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ascii="方正喵呜体" w:eastAsia="方正喵呜体" w:cstheme="minorBidi" w:hint="eastAsia"/>
                                        <w:b/>
                                        <w:bCs/>
                                        <w:color w:val="2C3F46"/>
                                        <w:kern w:val="24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  <w:t>典型例题四</w:t>
                                    </w:r>
                                  </w:p>
                                </w:txbxContent>
                              </wps:txbx>
                              <wps:bodyPr wrap="square"/>
                            </wps:wsp>
                            <pic:pic xmlns:pic="http://schemas.openxmlformats.org/drawingml/2006/picture">
                              <pic:nvPicPr>
                                <pic:cNvPr id="23" name="图片 80" descr="图片b011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41026"/>
                                  <a:ext cx="647741" cy="4990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i1052" style="width:155.85pt;height:39.5pt" coordorigin="-95255,38123" coordsize="1979421,501987">
                      <o:lock v:ext="edit" aspectratio="f"/>
                      <v:rect id="Rectangle 15" o:spid="_x0000_s1053" style="width:1979421;height:476570;left:-95255;position:absolute;top:38123" coordsize="21600,21600" filled="t" fillcolor="#fbe5d6" stroked="f">
                        <o:lock v:ext="edit" aspectratio="f"/>
                        <v:textbox>
                          <w:txbxContent>
                            <w:p w14:paraId="2A0E4C56">
                              <w:pPr>
                                <w:spacing w:line="360" w:lineRule="auto"/>
                                <w:ind w:firstLine="1200" w:firstLineChars="400"/>
                                <w:rPr>
                                  <w:rFonts w:eastAsia="宋体" w:hint="default"/>
                                  <w:sz w:val="30"/>
                                  <w:szCs w:val="30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方正喵呜体" w:eastAsia="方正喵呜体" w:cstheme="minorBidi" w:hint="eastAsia"/>
                                  <w:b/>
                                  <w:bCs/>
                                  <w:color w:val="2C3F46"/>
                                  <w:kern w:val="24"/>
                                  <w:sz w:val="30"/>
                                  <w:szCs w:val="30"/>
                                  <w:lang w:val="en-US" w:eastAsia="zh-CN"/>
                                </w:rPr>
                                <w:t>典型例题四</w:t>
                              </w:r>
                            </w:p>
                          </w:txbxContent>
                        </v:textbox>
                      </v:rect>
                      <v:shape id="图片 80" o:spid="_x0000_s1054" type="#_x0000_t75" alt="图片b011.png" style="width:647741;height:499084;position:absolute;top:41026" coordsize="21600,21600" o:preferrelative="t" filled="f" stroked="f">
                        <v:imagedata r:id="rId8" o:title=""/>
                        <o:lock v:ext="edit" aspectratio="t"/>
                      </v:shape>
                      <w10:anchorlock/>
                    </v:group>
                  </w:pict>
                </mc:Fallback>
              </mc:AlternateContent>
            </w:r>
          </w:p>
          <w:p w14:paraId="5F462D75">
            <w:pPr>
              <w:spacing w:line="360" w:lineRule="auto"/>
              <w:jc w:val="center"/>
              <w:rPr>
                <w:sz w:val="21"/>
              </w:rPr>
            </w:pPr>
            <w:r>
              <w:rPr>
                <w:rFonts w:ascii="Times New Roman" w:eastAsia="隶书" w:hAnsi="Times New Roman" w:cs="Times New Roman"/>
                <w:sz w:val="32"/>
                <w:szCs w:val="32"/>
              </w:rPr>
              <mc:AlternateContent>
                <mc:Choice Requires="wps">
                  <w:drawing>
                    <wp:inline distT="0" distB="0" distL="0" distR="0">
                      <wp:extent cx="3219450" cy="95250"/>
                      <wp:effectExtent l="4445" t="5080" r="1905" b="13970"/>
                      <wp:docPr id="24" name="任意多边形: 形状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219450" cy="95250"/>
                              </a:xfrm>
                              <a:custGeom>
                                <a:avLst/>
                                <a:gdLst>
                                  <a:gd name="connsiteX0" fmla="*/ 13147 w 1676842"/>
                                  <a:gd name="connsiteY0" fmla="*/ 200695 h 524091"/>
                                  <a:gd name="connsiteX1" fmla="*/ 13147 w 1676842"/>
                                  <a:gd name="connsiteY1" fmla="*/ 290077 h 524091"/>
                                  <a:gd name="connsiteX2" fmla="*/ 21737 w 1676842"/>
                                  <a:gd name="connsiteY2" fmla="*/ 341116 h 524091"/>
                                  <a:gd name="connsiteX3" fmla="*/ 30326 w 1676842"/>
                                  <a:gd name="connsiteY3" fmla="*/ 370869 h 524091"/>
                                  <a:gd name="connsiteX4" fmla="*/ 21737 w 1676842"/>
                                  <a:gd name="connsiteY4" fmla="*/ 383691 h 524091"/>
                                  <a:gd name="connsiteX5" fmla="*/ 38791 w 1676842"/>
                                  <a:gd name="connsiteY5" fmla="*/ 396513 h 524091"/>
                                  <a:gd name="connsiteX6" fmla="*/ 72901 w 1676842"/>
                                  <a:gd name="connsiteY6" fmla="*/ 485895 h 524091"/>
                                  <a:gd name="connsiteX7" fmla="*/ 341669 w 1676842"/>
                                  <a:gd name="connsiteY7" fmla="*/ 498717 h 524091"/>
                                  <a:gd name="connsiteX8" fmla="*/ 691478 w 1676842"/>
                                  <a:gd name="connsiteY8" fmla="*/ 498717 h 524091"/>
                                  <a:gd name="connsiteX9" fmla="*/ 1109506 w 1676842"/>
                                  <a:gd name="connsiteY9" fmla="*/ 511539 h 524091"/>
                                  <a:gd name="connsiteX10" fmla="*/ 1472137 w 1676842"/>
                                  <a:gd name="connsiteY10" fmla="*/ 524362 h 524091"/>
                                  <a:gd name="connsiteX11" fmla="*/ 1561768 w 1676842"/>
                                  <a:gd name="connsiteY11" fmla="*/ 524362 h 524091"/>
                                  <a:gd name="connsiteX12" fmla="*/ 1548946 w 1676842"/>
                                  <a:gd name="connsiteY12" fmla="*/ 520129 h 524091"/>
                                  <a:gd name="connsiteX13" fmla="*/ 1258891 w 1676842"/>
                                  <a:gd name="connsiteY13" fmla="*/ 507307 h 524091"/>
                                  <a:gd name="connsiteX14" fmla="*/ 1246068 w 1676842"/>
                                  <a:gd name="connsiteY14" fmla="*/ 503074 h 524091"/>
                                  <a:gd name="connsiteX15" fmla="*/ 1079753 w 1676842"/>
                                  <a:gd name="connsiteY15" fmla="*/ 498842 h 524091"/>
                                  <a:gd name="connsiteX16" fmla="*/ 926136 w 1676842"/>
                                  <a:gd name="connsiteY16" fmla="*/ 490376 h 524091"/>
                                  <a:gd name="connsiteX17" fmla="*/ 1062699 w 1676842"/>
                                  <a:gd name="connsiteY17" fmla="*/ 490376 h 524091"/>
                                  <a:gd name="connsiteX18" fmla="*/ 1591645 w 1676842"/>
                                  <a:gd name="connsiteY18" fmla="*/ 507431 h 524091"/>
                                  <a:gd name="connsiteX19" fmla="*/ 1634344 w 1676842"/>
                                  <a:gd name="connsiteY19" fmla="*/ 511664 h 524091"/>
                                  <a:gd name="connsiteX20" fmla="*/ 1156562 w 1676842"/>
                                  <a:gd name="connsiteY20" fmla="*/ 486144 h 524091"/>
                                  <a:gd name="connsiteX21" fmla="*/ 768411 w 1676842"/>
                                  <a:gd name="connsiteY21" fmla="*/ 469089 h 524091"/>
                                  <a:gd name="connsiteX22" fmla="*/ 772644 w 1676842"/>
                                  <a:gd name="connsiteY22" fmla="*/ 464856 h 524091"/>
                                  <a:gd name="connsiteX23" fmla="*/ 1583180 w 1676842"/>
                                  <a:gd name="connsiteY23" fmla="*/ 494609 h 524091"/>
                                  <a:gd name="connsiteX24" fmla="*/ 1523426 w 1676842"/>
                                  <a:gd name="connsiteY24" fmla="*/ 486144 h 524091"/>
                                  <a:gd name="connsiteX25" fmla="*/ 1540481 w 1676842"/>
                                  <a:gd name="connsiteY25" fmla="*/ 486144 h 524091"/>
                                  <a:gd name="connsiteX26" fmla="*/ 1421097 w 1676842"/>
                                  <a:gd name="connsiteY26" fmla="*/ 477679 h 524091"/>
                                  <a:gd name="connsiteX27" fmla="*/ 1438152 w 1676842"/>
                                  <a:gd name="connsiteY27" fmla="*/ 473447 h 524091"/>
                                  <a:gd name="connsiteX28" fmla="*/ 1442385 w 1676842"/>
                                  <a:gd name="connsiteY28" fmla="*/ 464981 h 524091"/>
                                  <a:gd name="connsiteX29" fmla="*/ 1664221 w 1676842"/>
                                  <a:gd name="connsiteY29" fmla="*/ 477804 h 524091"/>
                                  <a:gd name="connsiteX30" fmla="*/ 1672811 w 1676842"/>
                                  <a:gd name="connsiteY30" fmla="*/ 469338 h 524091"/>
                                  <a:gd name="connsiteX31" fmla="*/ 1613057 w 1676842"/>
                                  <a:gd name="connsiteY31" fmla="*/ 460873 h 524091"/>
                                  <a:gd name="connsiteX32" fmla="*/ 1634344 w 1676842"/>
                                  <a:gd name="connsiteY32" fmla="*/ 460873 h 524091"/>
                                  <a:gd name="connsiteX33" fmla="*/ 1497782 w 1676842"/>
                                  <a:gd name="connsiteY33" fmla="*/ 443818 h 524091"/>
                                  <a:gd name="connsiteX34" fmla="*/ 1493549 w 1676842"/>
                                  <a:gd name="connsiteY34" fmla="*/ 439586 h 524091"/>
                                  <a:gd name="connsiteX35" fmla="*/ 1408275 w 1676842"/>
                                  <a:gd name="connsiteY35" fmla="*/ 431121 h 524091"/>
                                  <a:gd name="connsiteX36" fmla="*/ 1404043 w 1676842"/>
                                  <a:gd name="connsiteY36" fmla="*/ 431121 h 524091"/>
                                  <a:gd name="connsiteX37" fmla="*/ 1600235 w 1676842"/>
                                  <a:gd name="connsiteY37" fmla="*/ 431121 h 524091"/>
                                  <a:gd name="connsiteX38" fmla="*/ 1544838 w 1676842"/>
                                  <a:gd name="connsiteY38" fmla="*/ 418298 h 524091"/>
                                  <a:gd name="connsiteX39" fmla="*/ 1583180 w 1676842"/>
                                  <a:gd name="connsiteY39" fmla="*/ 418298 h 524091"/>
                                  <a:gd name="connsiteX40" fmla="*/ 1378398 w 1676842"/>
                                  <a:gd name="connsiteY40" fmla="*/ 405476 h 524091"/>
                                  <a:gd name="connsiteX41" fmla="*/ 1369809 w 1676842"/>
                                  <a:gd name="connsiteY41" fmla="*/ 401244 h 524091"/>
                                  <a:gd name="connsiteX42" fmla="*/ 1365576 w 1676842"/>
                                  <a:gd name="connsiteY42" fmla="*/ 401244 h 524091"/>
                                  <a:gd name="connsiteX43" fmla="*/ 1365576 w 1676842"/>
                                  <a:gd name="connsiteY43" fmla="*/ 401244 h 524091"/>
                                  <a:gd name="connsiteX44" fmla="*/ 1361343 w 1676842"/>
                                  <a:gd name="connsiteY44" fmla="*/ 405476 h 524091"/>
                                  <a:gd name="connsiteX45" fmla="*/ 1263248 w 1676842"/>
                                  <a:gd name="connsiteY45" fmla="*/ 397011 h 524091"/>
                                  <a:gd name="connsiteX46" fmla="*/ 1259015 w 1676842"/>
                                  <a:gd name="connsiteY46" fmla="*/ 392778 h 524091"/>
                                  <a:gd name="connsiteX47" fmla="*/ 1297357 w 1676842"/>
                                  <a:gd name="connsiteY47" fmla="*/ 379957 h 524091"/>
                                  <a:gd name="connsiteX48" fmla="*/ 1463672 w 1676842"/>
                                  <a:gd name="connsiteY48" fmla="*/ 392778 h 524091"/>
                                  <a:gd name="connsiteX49" fmla="*/ 1467905 w 1676842"/>
                                  <a:gd name="connsiteY49" fmla="*/ 397011 h 524091"/>
                                  <a:gd name="connsiteX50" fmla="*/ 1591645 w 1676842"/>
                                  <a:gd name="connsiteY50" fmla="*/ 401244 h 524091"/>
                                  <a:gd name="connsiteX51" fmla="*/ 1489316 w 1676842"/>
                                  <a:gd name="connsiteY51" fmla="*/ 392778 h 524091"/>
                                  <a:gd name="connsiteX52" fmla="*/ 1485084 w 1676842"/>
                                  <a:gd name="connsiteY52" fmla="*/ 384314 h 524091"/>
                                  <a:gd name="connsiteX53" fmla="*/ 1608824 w 1676842"/>
                                  <a:gd name="connsiteY53" fmla="*/ 388546 h 524091"/>
                                  <a:gd name="connsiteX54" fmla="*/ 1604592 w 1676842"/>
                                  <a:gd name="connsiteY54" fmla="*/ 380081 h 524091"/>
                                  <a:gd name="connsiteX55" fmla="*/ 1259015 w 1676842"/>
                                  <a:gd name="connsiteY55" fmla="*/ 350328 h 524091"/>
                                  <a:gd name="connsiteX56" fmla="*/ 1241960 w 1676842"/>
                                  <a:gd name="connsiteY56" fmla="*/ 346096 h 524091"/>
                                  <a:gd name="connsiteX57" fmla="*/ 1570482 w 1676842"/>
                                  <a:gd name="connsiteY57" fmla="*/ 354561 h 524091"/>
                                  <a:gd name="connsiteX58" fmla="*/ 1455331 w 1676842"/>
                                  <a:gd name="connsiteY58" fmla="*/ 337506 h 524091"/>
                                  <a:gd name="connsiteX59" fmla="*/ 1318769 w 1676842"/>
                                  <a:gd name="connsiteY59" fmla="*/ 324684 h 524091"/>
                                  <a:gd name="connsiteX60" fmla="*/ 1305947 w 1676842"/>
                                  <a:gd name="connsiteY60" fmla="*/ 316219 h 524091"/>
                                  <a:gd name="connsiteX61" fmla="*/ 981782 w 1676842"/>
                                  <a:gd name="connsiteY61" fmla="*/ 299164 h 524091"/>
                                  <a:gd name="connsiteX62" fmla="*/ 977550 w 1676842"/>
                                  <a:gd name="connsiteY62" fmla="*/ 299164 h 524091"/>
                                  <a:gd name="connsiteX63" fmla="*/ 1088468 w 1676842"/>
                                  <a:gd name="connsiteY63" fmla="*/ 299164 h 524091"/>
                                  <a:gd name="connsiteX64" fmla="*/ 1600359 w 1676842"/>
                                  <a:gd name="connsiteY64" fmla="*/ 324684 h 524091"/>
                                  <a:gd name="connsiteX65" fmla="*/ 1630236 w 1676842"/>
                                  <a:gd name="connsiteY65" fmla="*/ 324684 h 524091"/>
                                  <a:gd name="connsiteX66" fmla="*/ 1604592 w 1676842"/>
                                  <a:gd name="connsiteY66" fmla="*/ 316219 h 524091"/>
                                  <a:gd name="connsiteX67" fmla="*/ 1378523 w 1676842"/>
                                  <a:gd name="connsiteY67" fmla="*/ 294931 h 524091"/>
                                  <a:gd name="connsiteX68" fmla="*/ 1608824 w 1676842"/>
                                  <a:gd name="connsiteY68" fmla="*/ 307754 h 524091"/>
                                  <a:gd name="connsiteX69" fmla="*/ 1608824 w 1676842"/>
                                  <a:gd name="connsiteY69" fmla="*/ 303521 h 524091"/>
                                  <a:gd name="connsiteX70" fmla="*/ 1510728 w 1676842"/>
                                  <a:gd name="connsiteY70" fmla="*/ 290699 h 524091"/>
                                  <a:gd name="connsiteX71" fmla="*/ 1549070 w 1676842"/>
                                  <a:gd name="connsiteY71" fmla="*/ 286467 h 524091"/>
                                  <a:gd name="connsiteX72" fmla="*/ 1583180 w 1676842"/>
                                  <a:gd name="connsiteY72" fmla="*/ 286467 h 524091"/>
                                  <a:gd name="connsiteX73" fmla="*/ 1578947 w 1676842"/>
                                  <a:gd name="connsiteY73" fmla="*/ 273645 h 524091"/>
                                  <a:gd name="connsiteX74" fmla="*/ 1502139 w 1676842"/>
                                  <a:gd name="connsiteY74" fmla="*/ 265179 h 524091"/>
                                  <a:gd name="connsiteX75" fmla="*/ 1506371 w 1676842"/>
                                  <a:gd name="connsiteY75" fmla="*/ 256714 h 524091"/>
                                  <a:gd name="connsiteX76" fmla="*/ 1549070 w 1676842"/>
                                  <a:gd name="connsiteY76" fmla="*/ 260947 h 524091"/>
                                  <a:gd name="connsiteX77" fmla="*/ 1412508 w 1676842"/>
                                  <a:gd name="connsiteY77" fmla="*/ 243892 h 524091"/>
                                  <a:gd name="connsiteX78" fmla="*/ 1583180 w 1676842"/>
                                  <a:gd name="connsiteY78" fmla="*/ 239659 h 524091"/>
                                  <a:gd name="connsiteX79" fmla="*/ 1502139 w 1676842"/>
                                  <a:gd name="connsiteY79" fmla="*/ 226837 h 524091"/>
                                  <a:gd name="connsiteX80" fmla="*/ 1596002 w 1676842"/>
                                  <a:gd name="connsiteY80" fmla="*/ 222605 h 524091"/>
                                  <a:gd name="connsiteX81" fmla="*/ 1570358 w 1676842"/>
                                  <a:gd name="connsiteY81" fmla="*/ 214139 h 524091"/>
                                  <a:gd name="connsiteX82" fmla="*/ 1587412 w 1676842"/>
                                  <a:gd name="connsiteY82" fmla="*/ 209907 h 524091"/>
                                  <a:gd name="connsiteX83" fmla="*/ 1391220 w 1676842"/>
                                  <a:gd name="connsiteY83" fmla="*/ 184387 h 524091"/>
                                  <a:gd name="connsiteX84" fmla="*/ 977425 w 1676842"/>
                                  <a:gd name="connsiteY84" fmla="*/ 158867 h 524091"/>
                                  <a:gd name="connsiteX85" fmla="*/ 977425 w 1676842"/>
                                  <a:gd name="connsiteY85" fmla="*/ 158867 h 524091"/>
                                  <a:gd name="connsiteX86" fmla="*/ 986014 w 1676842"/>
                                  <a:gd name="connsiteY86" fmla="*/ 154635 h 524091"/>
                                  <a:gd name="connsiteX87" fmla="*/ 1310179 w 1676842"/>
                                  <a:gd name="connsiteY87" fmla="*/ 171689 h 524091"/>
                                  <a:gd name="connsiteX88" fmla="*/ 1591769 w 1676842"/>
                                  <a:gd name="connsiteY88" fmla="*/ 188744 h 524091"/>
                                  <a:gd name="connsiteX89" fmla="*/ 1468029 w 1676842"/>
                                  <a:gd name="connsiteY89" fmla="*/ 167457 h 524091"/>
                                  <a:gd name="connsiteX90" fmla="*/ 1497906 w 1676842"/>
                                  <a:gd name="connsiteY90" fmla="*/ 163224 h 524091"/>
                                  <a:gd name="connsiteX91" fmla="*/ 1241960 w 1676842"/>
                                  <a:gd name="connsiteY91" fmla="*/ 137704 h 524091"/>
                                  <a:gd name="connsiteX92" fmla="*/ 1536248 w 1676842"/>
                                  <a:gd name="connsiteY92" fmla="*/ 154759 h 524091"/>
                                  <a:gd name="connsiteX93" fmla="*/ 1438152 w 1676842"/>
                                  <a:gd name="connsiteY93" fmla="*/ 137704 h 524091"/>
                                  <a:gd name="connsiteX94" fmla="*/ 1433920 w 1676842"/>
                                  <a:gd name="connsiteY94" fmla="*/ 133472 h 524091"/>
                                  <a:gd name="connsiteX95" fmla="*/ 1220673 w 1676842"/>
                                  <a:gd name="connsiteY95" fmla="*/ 116417 h 524091"/>
                                  <a:gd name="connsiteX96" fmla="*/ 1169509 w 1676842"/>
                                  <a:gd name="connsiteY96" fmla="*/ 116417 h 524091"/>
                                  <a:gd name="connsiteX97" fmla="*/ 1169509 w 1676842"/>
                                  <a:gd name="connsiteY97" fmla="*/ 116417 h 524091"/>
                                  <a:gd name="connsiteX98" fmla="*/ 1062823 w 1676842"/>
                                  <a:gd name="connsiteY98" fmla="*/ 112184 h 524091"/>
                                  <a:gd name="connsiteX99" fmla="*/ 922028 w 1676842"/>
                                  <a:gd name="connsiteY99" fmla="*/ 99362 h 524091"/>
                                  <a:gd name="connsiteX100" fmla="*/ 870864 w 1676842"/>
                                  <a:gd name="connsiteY100" fmla="*/ 82307 h 524091"/>
                                  <a:gd name="connsiteX101" fmla="*/ 815467 w 1676842"/>
                                  <a:gd name="connsiteY101" fmla="*/ 78075 h 524091"/>
                                  <a:gd name="connsiteX102" fmla="*/ 824057 w 1676842"/>
                                  <a:gd name="connsiteY102" fmla="*/ 73843 h 524091"/>
                                  <a:gd name="connsiteX103" fmla="*/ 990372 w 1676842"/>
                                  <a:gd name="connsiteY103" fmla="*/ 82307 h 524091"/>
                                  <a:gd name="connsiteX104" fmla="*/ 1050125 w 1676842"/>
                                  <a:gd name="connsiteY104" fmla="*/ 73843 h 524091"/>
                                  <a:gd name="connsiteX105" fmla="*/ 1075770 w 1676842"/>
                                  <a:gd name="connsiteY105" fmla="*/ 82307 h 524091"/>
                                  <a:gd name="connsiteX106" fmla="*/ 1071537 w 1676842"/>
                                  <a:gd name="connsiteY106" fmla="*/ 78075 h 524091"/>
                                  <a:gd name="connsiteX107" fmla="*/ 1080127 w 1676842"/>
                                  <a:gd name="connsiteY107" fmla="*/ 78075 h 524091"/>
                                  <a:gd name="connsiteX108" fmla="*/ 1084359 w 1676842"/>
                                  <a:gd name="connsiteY108" fmla="*/ 82307 h 524091"/>
                                  <a:gd name="connsiteX109" fmla="*/ 1135524 w 1676842"/>
                                  <a:gd name="connsiteY109" fmla="*/ 86540 h 524091"/>
                                  <a:gd name="connsiteX110" fmla="*/ 1135524 w 1676842"/>
                                  <a:gd name="connsiteY110" fmla="*/ 82307 h 524091"/>
                                  <a:gd name="connsiteX111" fmla="*/ 1156811 w 1676842"/>
                                  <a:gd name="connsiteY111" fmla="*/ 78075 h 524091"/>
                                  <a:gd name="connsiteX112" fmla="*/ 1156811 w 1676842"/>
                                  <a:gd name="connsiteY112" fmla="*/ 86540 h 524091"/>
                                  <a:gd name="connsiteX113" fmla="*/ 1621771 w 1676842"/>
                                  <a:gd name="connsiteY113" fmla="*/ 120649 h 524091"/>
                                  <a:gd name="connsiteX114" fmla="*/ 1613181 w 1676842"/>
                                  <a:gd name="connsiteY114" fmla="*/ 116417 h 524091"/>
                                  <a:gd name="connsiteX115" fmla="*/ 1416989 w 1676842"/>
                                  <a:gd name="connsiteY115" fmla="*/ 95129 h 524091"/>
                                  <a:gd name="connsiteX116" fmla="*/ 1668703 w 1676842"/>
                                  <a:gd name="connsiteY116" fmla="*/ 116417 h 524091"/>
                                  <a:gd name="connsiteX117" fmla="*/ 1677292 w 1676842"/>
                                  <a:gd name="connsiteY117" fmla="*/ 112184 h 524091"/>
                                  <a:gd name="connsiteX118" fmla="*/ 1660237 w 1676842"/>
                                  <a:gd name="connsiteY118" fmla="*/ 107952 h 524091"/>
                                  <a:gd name="connsiteX119" fmla="*/ 1664470 w 1676842"/>
                                  <a:gd name="connsiteY119" fmla="*/ 103720 h 524091"/>
                                  <a:gd name="connsiteX120" fmla="*/ 1630360 w 1676842"/>
                                  <a:gd name="connsiteY120" fmla="*/ 95254 h 524091"/>
                                  <a:gd name="connsiteX121" fmla="*/ 1574964 w 1676842"/>
                                  <a:gd name="connsiteY121" fmla="*/ 78200 h 524091"/>
                                  <a:gd name="connsiteX122" fmla="*/ 1638950 w 1676842"/>
                                  <a:gd name="connsiteY122" fmla="*/ 86665 h 524091"/>
                                  <a:gd name="connsiteX123" fmla="*/ 1485333 w 1676842"/>
                                  <a:gd name="connsiteY123" fmla="*/ 56912 h 524091"/>
                                  <a:gd name="connsiteX124" fmla="*/ 1178223 w 1676842"/>
                                  <a:gd name="connsiteY124" fmla="*/ 39857 h 524091"/>
                                  <a:gd name="connsiteX125" fmla="*/ 717496 w 1676842"/>
                                  <a:gd name="connsiteY125" fmla="*/ 14337 h 524091"/>
                                  <a:gd name="connsiteX126" fmla="*/ 320755 w 1676842"/>
                                  <a:gd name="connsiteY126" fmla="*/ 5872 h 524091"/>
                                  <a:gd name="connsiteX127" fmla="*/ 133028 w 1676842"/>
                                  <a:gd name="connsiteY127" fmla="*/ 14337 h 524091"/>
                                  <a:gd name="connsiteX128" fmla="*/ 30700 w 1676842"/>
                                  <a:gd name="connsiteY128" fmla="*/ 39857 h 524091"/>
                                  <a:gd name="connsiteX129" fmla="*/ 823 w 1676842"/>
                                  <a:gd name="connsiteY129" fmla="*/ 69610 h 524091"/>
                                  <a:gd name="connsiteX130" fmla="*/ 13147 w 1676842"/>
                                  <a:gd name="connsiteY130" fmla="*/ 200695 h 524091"/>
                                  <a:gd name="connsiteX131" fmla="*/ 13147 w 1676842"/>
                                  <a:gd name="connsiteY131" fmla="*/ 200695 h 524091"/>
                                  <a:gd name="connsiteX132" fmla="*/ 1489067 w 1676842"/>
                                  <a:gd name="connsiteY132" fmla="*/ 260324 h 524091"/>
                                  <a:gd name="connsiteX133" fmla="*/ 1501890 w 1676842"/>
                                  <a:gd name="connsiteY133" fmla="*/ 264557 h 524091"/>
                                  <a:gd name="connsiteX134" fmla="*/ 1489067 w 1676842"/>
                                  <a:gd name="connsiteY134" fmla="*/ 260324 h 524091"/>
                                  <a:gd name="connsiteX135" fmla="*/ 1489067 w 1676842"/>
                                  <a:gd name="connsiteY135" fmla="*/ 260324 h 524091"/>
                                  <a:gd name="connsiteX136" fmla="*/ 1262999 w 1676842"/>
                                  <a:gd name="connsiteY136" fmla="*/ 290077 h 524091"/>
                                  <a:gd name="connsiteX137" fmla="*/ 1297108 w 1676842"/>
                                  <a:gd name="connsiteY137" fmla="*/ 290077 h 524091"/>
                                  <a:gd name="connsiteX138" fmla="*/ 1373917 w 1676842"/>
                                  <a:gd name="connsiteY138" fmla="*/ 285844 h 524091"/>
                                  <a:gd name="connsiteX139" fmla="*/ 1373917 w 1676842"/>
                                  <a:gd name="connsiteY139" fmla="*/ 294309 h 524091"/>
                                  <a:gd name="connsiteX140" fmla="*/ 1262999 w 1676842"/>
                                  <a:gd name="connsiteY140" fmla="*/ 290077 h 524091"/>
                                  <a:gd name="connsiteX141" fmla="*/ 1262999 w 1676842"/>
                                  <a:gd name="connsiteY141" fmla="*/ 290077 h 524091"/>
                                  <a:gd name="connsiteX142" fmla="*/ 1262999 w 1676842"/>
                                  <a:gd name="connsiteY142" fmla="*/ 290077 h 524091"/>
                                  <a:gd name="connsiteX143" fmla="*/ 1045519 w 1676842"/>
                                  <a:gd name="connsiteY143" fmla="*/ 277255 h 524091"/>
                                  <a:gd name="connsiteX144" fmla="*/ 1109506 w 1676842"/>
                                  <a:gd name="connsiteY144" fmla="*/ 281487 h 524091"/>
                                  <a:gd name="connsiteX145" fmla="*/ 1045519 w 1676842"/>
                                  <a:gd name="connsiteY145" fmla="*/ 277255 h 524091"/>
                                  <a:gd name="connsiteX146" fmla="*/ 1045519 w 1676842"/>
                                  <a:gd name="connsiteY146" fmla="*/ 277255 h 524091"/>
                                </a:gdLst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</a:cxnLst>
                                <a:rect l="l" t="t" r="r" b="b"/>
                                <a:pathLst>
                                  <a:path fill="norm" h="524091" w="1676842" stroke="1">
                                    <a:moveTo>
                                      <a:pt x="13147" y="200695"/>
                                    </a:moveTo>
                                    <a:cubicBezTo>
                                      <a:pt x="8915" y="230447"/>
                                      <a:pt x="25969" y="260324"/>
                                      <a:pt x="13147" y="290077"/>
                                    </a:cubicBezTo>
                                    <a:cubicBezTo>
                                      <a:pt x="25969" y="302899"/>
                                      <a:pt x="25969" y="319829"/>
                                      <a:pt x="21737" y="341116"/>
                                    </a:cubicBezTo>
                                    <a:cubicBezTo>
                                      <a:pt x="30326" y="349582"/>
                                      <a:pt x="25969" y="362404"/>
                                      <a:pt x="30326" y="370869"/>
                                    </a:cubicBezTo>
                                    <a:cubicBezTo>
                                      <a:pt x="26094" y="375102"/>
                                      <a:pt x="17504" y="375102"/>
                                      <a:pt x="21737" y="383691"/>
                                    </a:cubicBezTo>
                                    <a:cubicBezTo>
                                      <a:pt x="30326" y="375226"/>
                                      <a:pt x="34559" y="387924"/>
                                      <a:pt x="38791" y="396513"/>
                                    </a:cubicBezTo>
                                    <a:cubicBezTo>
                                      <a:pt x="34559" y="422033"/>
                                      <a:pt x="43024" y="468840"/>
                                      <a:pt x="72901" y="485895"/>
                                    </a:cubicBezTo>
                                    <a:cubicBezTo>
                                      <a:pt x="153942" y="515648"/>
                                      <a:pt x="256395" y="511415"/>
                                      <a:pt x="341669" y="498717"/>
                                    </a:cubicBezTo>
                                    <a:cubicBezTo>
                                      <a:pt x="691478" y="498717"/>
                                      <a:pt x="691478" y="498717"/>
                                      <a:pt x="691478" y="498717"/>
                                    </a:cubicBezTo>
                                    <a:cubicBezTo>
                                      <a:pt x="1109506" y="511539"/>
                                      <a:pt x="1109506" y="511539"/>
                                      <a:pt x="1109506" y="511539"/>
                                    </a:cubicBezTo>
                                    <a:cubicBezTo>
                                      <a:pt x="1472137" y="524362"/>
                                      <a:pt x="1472137" y="524362"/>
                                      <a:pt x="1472137" y="524362"/>
                                    </a:cubicBezTo>
                                    <a:cubicBezTo>
                                      <a:pt x="1561768" y="524362"/>
                                      <a:pt x="1561768" y="524362"/>
                                      <a:pt x="1561768" y="524362"/>
                                    </a:cubicBezTo>
                                    <a:cubicBezTo>
                                      <a:pt x="1548946" y="520129"/>
                                      <a:pt x="1548946" y="520129"/>
                                      <a:pt x="1548946" y="520129"/>
                                    </a:cubicBezTo>
                                    <a:cubicBezTo>
                                      <a:pt x="1450850" y="515896"/>
                                      <a:pt x="1352754" y="511664"/>
                                      <a:pt x="1258891" y="507307"/>
                                    </a:cubicBezTo>
                                    <a:cubicBezTo>
                                      <a:pt x="1246068" y="503074"/>
                                      <a:pt x="1246068" y="503074"/>
                                      <a:pt x="1246068" y="503074"/>
                                    </a:cubicBezTo>
                                    <a:cubicBezTo>
                                      <a:pt x="1190672" y="511539"/>
                                      <a:pt x="1135150" y="490252"/>
                                      <a:pt x="1079753" y="498842"/>
                                    </a:cubicBezTo>
                                    <a:cubicBezTo>
                                      <a:pt x="1032822" y="494609"/>
                                      <a:pt x="973068" y="494609"/>
                                      <a:pt x="926136" y="490376"/>
                                    </a:cubicBezTo>
                                    <a:cubicBezTo>
                                      <a:pt x="1062699" y="490376"/>
                                      <a:pt x="1062699" y="490376"/>
                                      <a:pt x="1062699" y="490376"/>
                                    </a:cubicBezTo>
                                    <a:cubicBezTo>
                                      <a:pt x="1591645" y="507431"/>
                                      <a:pt x="1591645" y="507431"/>
                                      <a:pt x="1591645" y="507431"/>
                                    </a:cubicBezTo>
                                    <a:cubicBezTo>
                                      <a:pt x="1634344" y="511664"/>
                                      <a:pt x="1634344" y="511664"/>
                                      <a:pt x="1634344" y="511664"/>
                                    </a:cubicBezTo>
                                    <a:cubicBezTo>
                                      <a:pt x="1480727" y="486144"/>
                                      <a:pt x="1310179" y="503199"/>
                                      <a:pt x="1156562" y="486144"/>
                                    </a:cubicBezTo>
                                    <a:cubicBezTo>
                                      <a:pt x="1028589" y="473322"/>
                                      <a:pt x="892027" y="486144"/>
                                      <a:pt x="768411" y="469089"/>
                                    </a:cubicBezTo>
                                    <a:cubicBezTo>
                                      <a:pt x="772644" y="464856"/>
                                      <a:pt x="772644" y="464856"/>
                                      <a:pt x="772644" y="464856"/>
                                    </a:cubicBezTo>
                                    <a:cubicBezTo>
                                      <a:pt x="1054234" y="460624"/>
                                      <a:pt x="1305822" y="498966"/>
                                      <a:pt x="1583180" y="494609"/>
                                    </a:cubicBezTo>
                                    <a:cubicBezTo>
                                      <a:pt x="1566125" y="486144"/>
                                      <a:pt x="1540481" y="494609"/>
                                      <a:pt x="1523426" y="486144"/>
                                    </a:cubicBezTo>
                                    <a:cubicBezTo>
                                      <a:pt x="1527658" y="481911"/>
                                      <a:pt x="1536248" y="486144"/>
                                      <a:pt x="1540481" y="486144"/>
                                    </a:cubicBezTo>
                                    <a:cubicBezTo>
                                      <a:pt x="1502139" y="477679"/>
                                      <a:pt x="1459439" y="477679"/>
                                      <a:pt x="1421097" y="477679"/>
                                    </a:cubicBezTo>
                                    <a:cubicBezTo>
                                      <a:pt x="1425330" y="469213"/>
                                      <a:pt x="1433920" y="473447"/>
                                      <a:pt x="1438152" y="473447"/>
                                    </a:cubicBezTo>
                                    <a:cubicBezTo>
                                      <a:pt x="1438152" y="469213"/>
                                      <a:pt x="1442385" y="469213"/>
                                      <a:pt x="1442385" y="464981"/>
                                    </a:cubicBezTo>
                                    <a:cubicBezTo>
                                      <a:pt x="1664221" y="477804"/>
                                      <a:pt x="1664221" y="477804"/>
                                      <a:pt x="1664221" y="477804"/>
                                    </a:cubicBezTo>
                                    <a:cubicBezTo>
                                      <a:pt x="1672811" y="469338"/>
                                      <a:pt x="1672811" y="469338"/>
                                      <a:pt x="1672811" y="469338"/>
                                    </a:cubicBezTo>
                                    <a:cubicBezTo>
                                      <a:pt x="1659988" y="469338"/>
                                      <a:pt x="1634469" y="469338"/>
                                      <a:pt x="1613057" y="460873"/>
                                    </a:cubicBezTo>
                                    <a:cubicBezTo>
                                      <a:pt x="1621646" y="456641"/>
                                      <a:pt x="1630111" y="460873"/>
                                      <a:pt x="1634344" y="460873"/>
                                    </a:cubicBezTo>
                                    <a:cubicBezTo>
                                      <a:pt x="1591645" y="452408"/>
                                      <a:pt x="1544713" y="452408"/>
                                      <a:pt x="1497782" y="443818"/>
                                    </a:cubicBezTo>
                                    <a:cubicBezTo>
                                      <a:pt x="1493549" y="439586"/>
                                      <a:pt x="1493549" y="439586"/>
                                      <a:pt x="1493549" y="439586"/>
                                    </a:cubicBezTo>
                                    <a:cubicBezTo>
                                      <a:pt x="1408275" y="431121"/>
                                      <a:pt x="1408275" y="431121"/>
                                      <a:pt x="1408275" y="431121"/>
                                    </a:cubicBezTo>
                                    <a:cubicBezTo>
                                      <a:pt x="1404043" y="431121"/>
                                      <a:pt x="1404043" y="431121"/>
                                      <a:pt x="1404043" y="431121"/>
                                    </a:cubicBezTo>
                                    <a:cubicBezTo>
                                      <a:pt x="1600235" y="431121"/>
                                      <a:pt x="1600235" y="431121"/>
                                      <a:pt x="1600235" y="431121"/>
                                    </a:cubicBezTo>
                                    <a:cubicBezTo>
                                      <a:pt x="1583180" y="426888"/>
                                      <a:pt x="1561892" y="426888"/>
                                      <a:pt x="1544838" y="418298"/>
                                    </a:cubicBezTo>
                                    <a:cubicBezTo>
                                      <a:pt x="1583180" y="418298"/>
                                      <a:pt x="1583180" y="418298"/>
                                      <a:pt x="1583180" y="418298"/>
                                    </a:cubicBezTo>
                                    <a:cubicBezTo>
                                      <a:pt x="1378398" y="405476"/>
                                      <a:pt x="1378398" y="405476"/>
                                      <a:pt x="1378398" y="405476"/>
                                    </a:cubicBezTo>
                                    <a:cubicBezTo>
                                      <a:pt x="1374166" y="401244"/>
                                      <a:pt x="1374166" y="397011"/>
                                      <a:pt x="1369809" y="401244"/>
                                    </a:cubicBezTo>
                                    <a:cubicBezTo>
                                      <a:pt x="1365576" y="401244"/>
                                      <a:pt x="1365576" y="401244"/>
                                      <a:pt x="1365576" y="401244"/>
                                    </a:cubicBezTo>
                                    <a:lnTo>
                                      <a:pt x="1365576" y="401244"/>
                                    </a:lnTo>
                                    <a:cubicBezTo>
                                      <a:pt x="1361343" y="405476"/>
                                      <a:pt x="1361343" y="405476"/>
                                      <a:pt x="1361343" y="405476"/>
                                    </a:cubicBezTo>
                                    <a:cubicBezTo>
                                      <a:pt x="1263248" y="397011"/>
                                      <a:pt x="1263248" y="397011"/>
                                      <a:pt x="1263248" y="397011"/>
                                    </a:cubicBezTo>
                                    <a:cubicBezTo>
                                      <a:pt x="1259015" y="392778"/>
                                      <a:pt x="1259015" y="392778"/>
                                      <a:pt x="1259015" y="392778"/>
                                    </a:cubicBezTo>
                                    <a:cubicBezTo>
                                      <a:pt x="1267605" y="384314"/>
                                      <a:pt x="1288892" y="397011"/>
                                      <a:pt x="1297357" y="379957"/>
                                    </a:cubicBezTo>
                                    <a:cubicBezTo>
                                      <a:pt x="1352754" y="388421"/>
                                      <a:pt x="1408275" y="384189"/>
                                      <a:pt x="1463672" y="392778"/>
                                    </a:cubicBezTo>
                                    <a:cubicBezTo>
                                      <a:pt x="1467905" y="397011"/>
                                      <a:pt x="1467905" y="397011"/>
                                      <a:pt x="1467905" y="397011"/>
                                    </a:cubicBezTo>
                                    <a:cubicBezTo>
                                      <a:pt x="1591645" y="401244"/>
                                      <a:pt x="1591645" y="401244"/>
                                      <a:pt x="1591645" y="401244"/>
                                    </a:cubicBezTo>
                                    <a:cubicBezTo>
                                      <a:pt x="1489316" y="392778"/>
                                      <a:pt x="1489316" y="392778"/>
                                      <a:pt x="1489316" y="392778"/>
                                    </a:cubicBezTo>
                                    <a:cubicBezTo>
                                      <a:pt x="1485084" y="392778"/>
                                      <a:pt x="1480727" y="388546"/>
                                      <a:pt x="1485084" y="384314"/>
                                    </a:cubicBezTo>
                                    <a:cubicBezTo>
                                      <a:pt x="1519193" y="384314"/>
                                      <a:pt x="1570358" y="388546"/>
                                      <a:pt x="1608824" y="388546"/>
                                    </a:cubicBezTo>
                                    <a:cubicBezTo>
                                      <a:pt x="1604592" y="380081"/>
                                      <a:pt x="1604592" y="380081"/>
                                      <a:pt x="1604592" y="380081"/>
                                    </a:cubicBezTo>
                                    <a:cubicBezTo>
                                      <a:pt x="1259015" y="350328"/>
                                      <a:pt x="1259015" y="350328"/>
                                      <a:pt x="1259015" y="350328"/>
                                    </a:cubicBezTo>
                                    <a:cubicBezTo>
                                      <a:pt x="1254783" y="346096"/>
                                      <a:pt x="1241960" y="354561"/>
                                      <a:pt x="1241960" y="346096"/>
                                    </a:cubicBezTo>
                                    <a:cubicBezTo>
                                      <a:pt x="1352879" y="346096"/>
                                      <a:pt x="1459564" y="350328"/>
                                      <a:pt x="1570482" y="354561"/>
                                    </a:cubicBezTo>
                                    <a:cubicBezTo>
                                      <a:pt x="1536373" y="341739"/>
                                      <a:pt x="1489441" y="350328"/>
                                      <a:pt x="1455331" y="337506"/>
                                    </a:cubicBezTo>
                                    <a:cubicBezTo>
                                      <a:pt x="1318769" y="324684"/>
                                      <a:pt x="1318769" y="324684"/>
                                      <a:pt x="1318769" y="324684"/>
                                    </a:cubicBezTo>
                                    <a:cubicBezTo>
                                      <a:pt x="1314536" y="324684"/>
                                      <a:pt x="1305947" y="324684"/>
                                      <a:pt x="1305947" y="316219"/>
                                    </a:cubicBezTo>
                                    <a:cubicBezTo>
                                      <a:pt x="981782" y="299164"/>
                                      <a:pt x="981782" y="299164"/>
                                      <a:pt x="981782" y="299164"/>
                                    </a:cubicBezTo>
                                    <a:cubicBezTo>
                                      <a:pt x="977550" y="299164"/>
                                      <a:pt x="977550" y="299164"/>
                                      <a:pt x="977550" y="299164"/>
                                    </a:cubicBezTo>
                                    <a:cubicBezTo>
                                      <a:pt x="1088468" y="299164"/>
                                      <a:pt x="1088468" y="299164"/>
                                      <a:pt x="1088468" y="299164"/>
                                    </a:cubicBezTo>
                                    <a:cubicBezTo>
                                      <a:pt x="1600359" y="324684"/>
                                      <a:pt x="1600359" y="324684"/>
                                      <a:pt x="1600359" y="324684"/>
                                    </a:cubicBezTo>
                                    <a:cubicBezTo>
                                      <a:pt x="1630236" y="324684"/>
                                      <a:pt x="1630236" y="324684"/>
                                      <a:pt x="1630236" y="324684"/>
                                    </a:cubicBezTo>
                                    <a:cubicBezTo>
                                      <a:pt x="1630236" y="324684"/>
                                      <a:pt x="1613181" y="316219"/>
                                      <a:pt x="1604592" y="316219"/>
                                    </a:cubicBezTo>
                                    <a:cubicBezTo>
                                      <a:pt x="1532016" y="307754"/>
                                      <a:pt x="1450974" y="303397"/>
                                      <a:pt x="1378523" y="294931"/>
                                    </a:cubicBezTo>
                                    <a:cubicBezTo>
                                      <a:pt x="1455331" y="294931"/>
                                      <a:pt x="1536373" y="299164"/>
                                      <a:pt x="1608824" y="307754"/>
                                    </a:cubicBezTo>
                                    <a:cubicBezTo>
                                      <a:pt x="1608824" y="303521"/>
                                      <a:pt x="1608824" y="303521"/>
                                      <a:pt x="1608824" y="303521"/>
                                    </a:cubicBezTo>
                                    <a:cubicBezTo>
                                      <a:pt x="1574715" y="299288"/>
                                      <a:pt x="1540605" y="295056"/>
                                      <a:pt x="1510728" y="290699"/>
                                    </a:cubicBezTo>
                                    <a:cubicBezTo>
                                      <a:pt x="1519318" y="282234"/>
                                      <a:pt x="1536373" y="282234"/>
                                      <a:pt x="1549070" y="286467"/>
                                    </a:cubicBezTo>
                                    <a:cubicBezTo>
                                      <a:pt x="1583180" y="286467"/>
                                      <a:pt x="1583180" y="286467"/>
                                      <a:pt x="1583180" y="286467"/>
                                    </a:cubicBezTo>
                                    <a:cubicBezTo>
                                      <a:pt x="1587412" y="282234"/>
                                      <a:pt x="1578947" y="278002"/>
                                      <a:pt x="1578947" y="273645"/>
                                    </a:cubicBezTo>
                                    <a:cubicBezTo>
                                      <a:pt x="1553303" y="269412"/>
                                      <a:pt x="1527783" y="269412"/>
                                      <a:pt x="1502139" y="265179"/>
                                    </a:cubicBezTo>
                                    <a:cubicBezTo>
                                      <a:pt x="1502139" y="260947"/>
                                      <a:pt x="1506371" y="260947"/>
                                      <a:pt x="1506371" y="256714"/>
                                    </a:cubicBezTo>
                                    <a:cubicBezTo>
                                      <a:pt x="1519193" y="265179"/>
                                      <a:pt x="1536248" y="260947"/>
                                      <a:pt x="1549070" y="260947"/>
                                    </a:cubicBezTo>
                                    <a:cubicBezTo>
                                      <a:pt x="1502139" y="256714"/>
                                      <a:pt x="1455207" y="248125"/>
                                      <a:pt x="1412508" y="243892"/>
                                    </a:cubicBezTo>
                                    <a:cubicBezTo>
                                      <a:pt x="1467905" y="231070"/>
                                      <a:pt x="1527658" y="248125"/>
                                      <a:pt x="1583180" y="239659"/>
                                    </a:cubicBezTo>
                                    <a:cubicBezTo>
                                      <a:pt x="1561892" y="226837"/>
                                      <a:pt x="1527783" y="235427"/>
                                      <a:pt x="1502139" y="226837"/>
                                    </a:cubicBezTo>
                                    <a:cubicBezTo>
                                      <a:pt x="1536248" y="226837"/>
                                      <a:pt x="1561892" y="214015"/>
                                      <a:pt x="1596002" y="222605"/>
                                    </a:cubicBezTo>
                                    <a:cubicBezTo>
                                      <a:pt x="1570358" y="214139"/>
                                      <a:pt x="1570358" y="214139"/>
                                      <a:pt x="1570358" y="214139"/>
                                    </a:cubicBezTo>
                                    <a:cubicBezTo>
                                      <a:pt x="1574590" y="205674"/>
                                      <a:pt x="1583180" y="214139"/>
                                      <a:pt x="1587412" y="209907"/>
                                    </a:cubicBezTo>
                                    <a:cubicBezTo>
                                      <a:pt x="1523426" y="201442"/>
                                      <a:pt x="1455207" y="192852"/>
                                      <a:pt x="1391220" y="184387"/>
                                    </a:cubicBezTo>
                                    <a:cubicBezTo>
                                      <a:pt x="977425" y="158867"/>
                                      <a:pt x="977425" y="158867"/>
                                      <a:pt x="977425" y="158867"/>
                                    </a:cubicBezTo>
                                    <a:lnTo>
                                      <a:pt x="977425" y="158867"/>
                                    </a:lnTo>
                                    <a:cubicBezTo>
                                      <a:pt x="986014" y="154635"/>
                                      <a:pt x="986014" y="154635"/>
                                      <a:pt x="986014" y="154635"/>
                                    </a:cubicBezTo>
                                    <a:cubicBezTo>
                                      <a:pt x="1310179" y="171689"/>
                                      <a:pt x="1310179" y="171689"/>
                                      <a:pt x="1310179" y="171689"/>
                                    </a:cubicBezTo>
                                    <a:cubicBezTo>
                                      <a:pt x="1404043" y="175922"/>
                                      <a:pt x="1497906" y="184512"/>
                                      <a:pt x="1591769" y="188744"/>
                                    </a:cubicBezTo>
                                    <a:cubicBezTo>
                                      <a:pt x="1553427" y="180279"/>
                                      <a:pt x="1506496" y="180279"/>
                                      <a:pt x="1468029" y="167457"/>
                                    </a:cubicBezTo>
                                    <a:cubicBezTo>
                                      <a:pt x="1476619" y="158992"/>
                                      <a:pt x="1489316" y="167457"/>
                                      <a:pt x="1497906" y="163224"/>
                                    </a:cubicBezTo>
                                    <a:cubicBezTo>
                                      <a:pt x="1416865" y="146169"/>
                                      <a:pt x="1327234" y="150402"/>
                                      <a:pt x="1241960" y="137704"/>
                                    </a:cubicBezTo>
                                    <a:cubicBezTo>
                                      <a:pt x="1340056" y="137704"/>
                                      <a:pt x="1438152" y="146169"/>
                                      <a:pt x="1536248" y="154759"/>
                                    </a:cubicBezTo>
                                    <a:cubicBezTo>
                                      <a:pt x="1438152" y="137704"/>
                                      <a:pt x="1438152" y="137704"/>
                                      <a:pt x="1438152" y="137704"/>
                                    </a:cubicBezTo>
                                    <a:cubicBezTo>
                                      <a:pt x="1433920" y="133472"/>
                                      <a:pt x="1433920" y="133472"/>
                                      <a:pt x="1433920" y="133472"/>
                                    </a:cubicBezTo>
                                    <a:cubicBezTo>
                                      <a:pt x="1365700" y="129239"/>
                                      <a:pt x="1288892" y="125006"/>
                                      <a:pt x="1220673" y="116417"/>
                                    </a:cubicBezTo>
                                    <a:cubicBezTo>
                                      <a:pt x="1207851" y="112184"/>
                                      <a:pt x="1186564" y="116417"/>
                                      <a:pt x="1169509" y="116417"/>
                                    </a:cubicBezTo>
                                    <a:lnTo>
                                      <a:pt x="1169509" y="116417"/>
                                    </a:lnTo>
                                    <a:cubicBezTo>
                                      <a:pt x="1135399" y="112184"/>
                                      <a:pt x="1101290" y="116417"/>
                                      <a:pt x="1062823" y="112184"/>
                                    </a:cubicBezTo>
                                    <a:cubicBezTo>
                                      <a:pt x="1015891" y="99362"/>
                                      <a:pt x="968960" y="116417"/>
                                      <a:pt x="922028" y="99362"/>
                                    </a:cubicBezTo>
                                    <a:cubicBezTo>
                                      <a:pt x="909206" y="86540"/>
                                      <a:pt x="887919" y="86540"/>
                                      <a:pt x="870864" y="82307"/>
                                    </a:cubicBezTo>
                                    <a:cubicBezTo>
                                      <a:pt x="849577" y="86540"/>
                                      <a:pt x="832522" y="82307"/>
                                      <a:pt x="815467" y="78075"/>
                                    </a:cubicBezTo>
                                    <a:cubicBezTo>
                                      <a:pt x="824057" y="73843"/>
                                      <a:pt x="824057" y="73843"/>
                                      <a:pt x="824057" y="73843"/>
                                    </a:cubicBezTo>
                                    <a:cubicBezTo>
                                      <a:pt x="883811" y="78075"/>
                                      <a:pt x="934975" y="73843"/>
                                      <a:pt x="990372" y="82307"/>
                                    </a:cubicBezTo>
                                    <a:cubicBezTo>
                                      <a:pt x="1007427" y="61020"/>
                                      <a:pt x="1028714" y="78075"/>
                                      <a:pt x="1050125" y="73843"/>
                                    </a:cubicBezTo>
                                    <a:cubicBezTo>
                                      <a:pt x="1050125" y="86665"/>
                                      <a:pt x="1067180" y="82307"/>
                                      <a:pt x="1075770" y="82307"/>
                                    </a:cubicBezTo>
                                    <a:cubicBezTo>
                                      <a:pt x="1071537" y="78075"/>
                                      <a:pt x="1071537" y="78075"/>
                                      <a:pt x="1071537" y="78075"/>
                                    </a:cubicBezTo>
                                    <a:cubicBezTo>
                                      <a:pt x="1075770" y="73843"/>
                                      <a:pt x="1080127" y="78075"/>
                                      <a:pt x="1080127" y="78075"/>
                                    </a:cubicBezTo>
                                    <a:cubicBezTo>
                                      <a:pt x="1084359" y="82307"/>
                                      <a:pt x="1084359" y="82307"/>
                                      <a:pt x="1084359" y="82307"/>
                                    </a:cubicBezTo>
                                    <a:cubicBezTo>
                                      <a:pt x="1101414" y="86540"/>
                                      <a:pt x="1114236" y="82307"/>
                                      <a:pt x="1135524" y="86540"/>
                                    </a:cubicBezTo>
                                    <a:cubicBezTo>
                                      <a:pt x="1135524" y="82307"/>
                                      <a:pt x="1135524" y="82307"/>
                                      <a:pt x="1135524" y="82307"/>
                                    </a:cubicBezTo>
                                    <a:cubicBezTo>
                                      <a:pt x="1139756" y="78075"/>
                                      <a:pt x="1148346" y="78075"/>
                                      <a:pt x="1156811" y="78075"/>
                                    </a:cubicBezTo>
                                    <a:cubicBezTo>
                                      <a:pt x="1156811" y="86540"/>
                                      <a:pt x="1156811" y="86540"/>
                                      <a:pt x="1156811" y="86540"/>
                                    </a:cubicBezTo>
                                    <a:cubicBezTo>
                                      <a:pt x="1314661" y="99362"/>
                                      <a:pt x="1468278" y="99362"/>
                                      <a:pt x="1621771" y="120649"/>
                                    </a:cubicBezTo>
                                    <a:cubicBezTo>
                                      <a:pt x="1613181" y="116417"/>
                                      <a:pt x="1613181" y="116417"/>
                                      <a:pt x="1613181" y="116417"/>
                                    </a:cubicBezTo>
                                    <a:cubicBezTo>
                                      <a:pt x="1549195" y="107952"/>
                                      <a:pt x="1480976" y="103595"/>
                                      <a:pt x="1416989" y="95129"/>
                                    </a:cubicBezTo>
                                    <a:cubicBezTo>
                                      <a:pt x="1502263" y="90897"/>
                                      <a:pt x="1587661" y="107952"/>
                                      <a:pt x="1668703" y="116417"/>
                                    </a:cubicBezTo>
                                    <a:cubicBezTo>
                                      <a:pt x="1677292" y="112184"/>
                                      <a:pt x="1677292" y="112184"/>
                                      <a:pt x="1677292" y="112184"/>
                                    </a:cubicBezTo>
                                    <a:cubicBezTo>
                                      <a:pt x="1673060" y="112184"/>
                                      <a:pt x="1664470" y="107952"/>
                                      <a:pt x="1660237" y="107952"/>
                                    </a:cubicBezTo>
                                    <a:cubicBezTo>
                                      <a:pt x="1664470" y="103720"/>
                                      <a:pt x="1664470" y="103720"/>
                                      <a:pt x="1664470" y="103720"/>
                                    </a:cubicBezTo>
                                    <a:cubicBezTo>
                                      <a:pt x="1660237" y="95254"/>
                                      <a:pt x="1638826" y="99486"/>
                                      <a:pt x="1630360" y="95254"/>
                                    </a:cubicBezTo>
                                    <a:cubicBezTo>
                                      <a:pt x="1613306" y="82432"/>
                                      <a:pt x="1587661" y="91022"/>
                                      <a:pt x="1574964" y="78200"/>
                                    </a:cubicBezTo>
                                    <a:cubicBezTo>
                                      <a:pt x="1596251" y="73967"/>
                                      <a:pt x="1617663" y="86665"/>
                                      <a:pt x="1638950" y="86665"/>
                                    </a:cubicBezTo>
                                    <a:cubicBezTo>
                                      <a:pt x="1587786" y="69610"/>
                                      <a:pt x="1536621" y="69610"/>
                                      <a:pt x="1485333" y="56912"/>
                                    </a:cubicBezTo>
                                    <a:cubicBezTo>
                                      <a:pt x="1178223" y="39857"/>
                                      <a:pt x="1178223" y="39857"/>
                                      <a:pt x="1178223" y="39857"/>
                                    </a:cubicBezTo>
                                    <a:cubicBezTo>
                                      <a:pt x="1028963" y="27035"/>
                                      <a:pt x="871113" y="22803"/>
                                      <a:pt x="717496" y="14337"/>
                                    </a:cubicBezTo>
                                    <a:cubicBezTo>
                                      <a:pt x="580933" y="18570"/>
                                      <a:pt x="452960" y="1515"/>
                                      <a:pt x="320755" y="5872"/>
                                    </a:cubicBezTo>
                                    <a:cubicBezTo>
                                      <a:pt x="256769" y="-11183"/>
                                      <a:pt x="197015" y="14337"/>
                                      <a:pt x="133028" y="14337"/>
                                    </a:cubicBezTo>
                                    <a:cubicBezTo>
                                      <a:pt x="30700" y="39857"/>
                                      <a:pt x="30700" y="39857"/>
                                      <a:pt x="30700" y="39857"/>
                                    </a:cubicBezTo>
                                    <a:cubicBezTo>
                                      <a:pt x="823" y="69610"/>
                                      <a:pt x="823" y="69610"/>
                                      <a:pt x="823" y="69610"/>
                                    </a:cubicBezTo>
                                    <a:cubicBezTo>
                                      <a:pt x="325" y="111313"/>
                                      <a:pt x="-3908" y="158120"/>
                                      <a:pt x="13147" y="200695"/>
                                    </a:cubicBezTo>
                                    <a:lnTo>
                                      <a:pt x="13147" y="200695"/>
                                    </a:lnTo>
                                    <a:close/>
                                    <a:moveTo>
                                      <a:pt x="1489067" y="260324"/>
                                    </a:moveTo>
                                    <a:cubicBezTo>
                                      <a:pt x="1493300" y="260324"/>
                                      <a:pt x="1497657" y="256092"/>
                                      <a:pt x="1501890" y="264557"/>
                                    </a:cubicBezTo>
                                    <a:cubicBezTo>
                                      <a:pt x="1497657" y="264557"/>
                                      <a:pt x="1493424" y="260324"/>
                                      <a:pt x="1489067" y="260324"/>
                                    </a:cubicBezTo>
                                    <a:lnTo>
                                      <a:pt x="1489067" y="260324"/>
                                    </a:lnTo>
                                    <a:close/>
                                    <a:moveTo>
                                      <a:pt x="1262999" y="290077"/>
                                    </a:moveTo>
                                    <a:cubicBezTo>
                                      <a:pt x="1297108" y="290077"/>
                                      <a:pt x="1297108" y="290077"/>
                                      <a:pt x="1297108" y="290077"/>
                                    </a:cubicBezTo>
                                    <a:cubicBezTo>
                                      <a:pt x="1318395" y="281612"/>
                                      <a:pt x="1348272" y="285844"/>
                                      <a:pt x="1373917" y="285844"/>
                                    </a:cubicBezTo>
                                    <a:cubicBezTo>
                                      <a:pt x="1373917" y="290077"/>
                                      <a:pt x="1373917" y="290077"/>
                                      <a:pt x="1373917" y="294309"/>
                                    </a:cubicBez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close/>
                                    <a:moveTo>
                                      <a:pt x="1045519" y="277255"/>
                                    </a:moveTo>
                                    <a:cubicBezTo>
                                      <a:pt x="1066807" y="273022"/>
                                      <a:pt x="1088219" y="281487"/>
                                      <a:pt x="1109506" y="281487"/>
                                    </a:cubicBezTo>
                                    <a:cubicBezTo>
                                      <a:pt x="1088094" y="281612"/>
                                      <a:pt x="1071039" y="277255"/>
                                      <a:pt x="1045519" y="277255"/>
                                    </a:cubicBezTo>
                                    <a:lnTo>
                                      <a:pt x="1045519" y="2772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45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prstDash val="solid"/>
                                <a:miter lim="0"/>
                              </a:ln>
                            </wps:spPr>
                            <wps:txbx>
                              <w:txbxContent>
                                <w:p/>
                              </w:txbxContent>
                            </wps:txbx>
                            <wps:bodyPr rtlCol="0" anchor="ctr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任意多边形: 形状 7" o:spid="_x0000_i1055" style="width:253.5pt;height:7.5pt;v-text-anchor:middle" coordsize="1676842,524091" o:spt="100" adj="-11796480,,5400" path="m13147,200695c8915,230447,25969,260324,13147,290077c25969,302899,25969,319829,21737,341116c30326,349582,25969,362404,30326,370869c26094,375102,17504,375102,21737,383691c30326,375226,34559,387924,38791,396513c34559,422033,43024,468840,72901,485895c153942,515648,256395,511415,341669,498717c691478,498717,691478,498717,691478,498717c1109506,511539,1109506,511539,1109506,511539c1472137,524362,1472137,524362,1472137,524362c1561768,524362,1561768,524362,1561768,524362c1548946,520129,1548946,520129,1548946,520129c1450850,515896,1352754,511664,1258891,507307c1246068,503074,1246068,503074,1246068,503074c1190672,511539,1135150,490252,1079753,498842c1032822,494609,973068,494609,926136,490376c1062699,490376,1062699,490376,1062699,490376c1591645,507431,1591645,507431,1591645,507431c1634344,511664,1634344,511664,1634344,511664c1480727,486144,1310179,503199,1156562,486144c1028589,473322,892027,486144,768411,469089c772644,464856,772644,464856,772644,464856c1054234,460624,1305822,498966,1583180,494609c1566125,486144,1540481,494609,1523426,486144c1527658,481911,1536248,486144,1540481,486144c1502139,477679,1459439,477679,1421097,477679c1425330,469213,1433920,473447,1438152,473447c1438152,469213,1442385,469213,1442385,464981c1664221,477804,1664221,477804,1664221,477804c1672811,469338,1672811,469338,1672811,469338c1659988,469338,1634469,469338,1613057,460873c1621646,456641,1630111,460873,1634344,460873c1591645,452408,1544713,452408,1497782,443818c1493549,439586,1493549,439586,1493549,439586c1408275,431121,1408275,431121,1408275,431121c1404043,431121,1404043,431121,1404043,431121c1600235,431121,1600235,431121,1600235,431121c1583180,426888,1561892,426888,1544838,418298c1583180,418298,1583180,418298,1583180,418298c1378398,405476,1378398,405476,1378398,405476c1374166,401244,1374166,397011,1369809,401244c1365576,401244,1365576,401244,1365576,401244l1365576,401244c1361343,405476,1361343,405476,1361343,405476c1263248,397011,1263248,397011,1263248,397011c1259015,392778,1259015,392778,1259015,392778c1267605,384314,1288892,397011,1297357,379957c1352754,388421,1408275,384189,1463672,392778c1467905,397011,1467905,397011,1467905,397011c1591645,401244,1591645,401244,1591645,401244c1489316,392778,1489316,392778,1489316,392778c1485084,392778,1480727,388546,1485084,384314c1519193,384314,1570358,388546,1608824,388546c1604592,380081,1604592,380081,1604592,380081c1259015,350328,1259015,350328,1259015,350328c1254783,346096,1241960,354561,1241960,346096c1352879,346096,1459564,350328,1570482,354561c1536373,341739,1489441,350328,1455331,337506c1318769,324684,1318769,324684,1318769,324684c1314536,324684,1305947,324684,1305947,316219c981782,299164,981782,299164,981782,299164c977550,299164,977550,299164,977550,299164c1088468,299164,1088468,299164,1088468,299164c1600359,324684,1600359,324684,1600359,324684c1630236,324684,1630236,324684,1630236,324684c1630236,324684,1613181,316219,1604592,316219c1532016,307754,1450974,303397,1378523,294931c1455331,294931,1536373,299164,1608824,307754c1608824,303521,1608824,303521,1608824,303521c1574715,299288,1540605,295056,1510728,290699c1519318,282234,1536373,282234,1549070,286467c1583180,286467,1583180,286467,1583180,286467c1587412,282234,1578947,278002,1578947,273645c1553303,269412,1527783,269412,1502139,265179c1502139,260947,1506371,260947,1506371,256714c1519193,265179,1536248,260947,1549070,260947c1502139,256714,1455207,248125,1412508,243892c1467905,231070,1527658,248125,1583180,239659c1561892,226837,1527783,235427,1502139,226837c1536248,226837,1561892,214015,1596002,222605c1570358,214139,1570358,214139,1570358,214139c1574590,205674,1583180,214139,1587412,209907c1523426,201442,1455207,192852,1391220,184387c977425,158867,977425,158867,977425,158867l977425,158867c986014,154635,986014,154635,986014,154635c1310179,171689,1310179,171689,1310179,171689c1404043,175922,1497906,184512,1591769,188744c1553427,180279,1506496,180279,1468029,167457c1476619,158992,1489316,167457,1497906,163224c1416865,146169,1327234,150402,1241960,137704c1340056,137704,1438152,146169,1536248,154759c1438152,137704,1438152,137704,1438152,137704c1433920,133472,1433920,133472,1433920,133472c1365700,129239,1288892,125006,1220673,116417c1207851,112184,1186564,116417,1169509,116417l1169509,116417c1135399,112184,1101290,116417,1062823,112184c1015891,99362,968960,116417,922028,99362c909206,86540,887919,86540,870864,82307c849577,86540,832522,82307,815467,78075c824057,73843,824057,73843,824057,73843c883811,78075,934975,73843,990372,82307c1007427,61020,1028714,78075,1050125,73843c1050125,86665,1067180,82307,1075770,82307c1071537,78075,1071537,78075,1071537,78075c1075770,73843,1080127,78075,1080127,78075c1084359,82307,1084359,82307,1084359,82307c1101414,86540,1114236,82307,1135524,86540c1135524,82307,1135524,82307,1135524,82307c1139756,78075,1148346,78075,1156811,78075c1156811,86540,1156811,86540,1156811,86540c1314661,99362,1468278,99362,1621771,120649c1613181,116417,1613181,116417,1613181,116417c1549195,107952,1480976,103595,1416989,95129c1502263,90897,1587661,107952,1668703,116417c1677292,112184,1677292,112184,1677292,112184c1673060,112184,1664470,107952,1660237,107952c1664470,103720,1664470,103720,1664470,103720c1660237,95254,1638826,99486,1630360,95254c1613306,82432,1587661,91022,1574964,78200c1596251,73967,1617663,86665,1638950,86665c1587786,69610,1536621,69610,1485333,56912c1178223,39857,1178223,39857,1178223,39857c1028963,27035,871113,22803,717496,14337c580933,18570,452960,1515,320755,5872c256769,-11183,197015,14337,133028,14337c30700,39857,30700,39857,30700,39857c823,69610,823,69610,823,69610c325,111313,-3908,158120,13147,200695l13147,200695xm1489067,260324c1493300,260324,1497657,256092,1501890,264557c1497657,264557,1493424,260324,1489067,260324l1489067,260324xm1262999,290077c1297108,290077,1297108,290077,1297108,290077c1318395,281612,1348272,285844,1373917,285844c1373917,290077,1373917,290077,1373917,294309l1262999,290077,1262999,290077,1262999,290077xm1045519,277255c1066807,273022,1088219,281487,1109506,281487c1088094,281612,1071039,277255,1045519,277255l1045519,277255xe" filled="t" fillcolor="#f8cbad" stroked="t" strokecolor="#f8cbad">
                      <v:stroke joinstyle="miter"/>
                      <v:path o:connecttype="custom" o:connectlocs="25241,36474;25241,52719;41733,61995;58224,67402;41733,69733;74476,72063;139966,88308;655986,90638;1327602,90638;2130194,92968;2826426,95299;2998513,95299;2973896,94529;2417005,92199;2392386,91430;2073069,90661;1778133,89122;2040327,89122;3055876,92222;3137856,92991;2220539,88353;1475309,85253;1483436,84484;3039623,89891;2924899,88353;2957643,88353;2728432,86814;2761177,86045;2769304,84507;3195218,86837;3211710,85299;3096986,83760;3137856,83760;2875664,80660;2867536,79891;2703815,78353;2695690,78353;3072368,78353;2966009,76022;3039623,76022;2646452,73692;2629962,72923;2621835,72923;2621835,72923;2613708,73692;2425370,72154;2417243,71384;2490858,69054;2810174,71384;2818301,72154;3055876,72923;2859409,71384;2851284,69846;3088858,70615;3080733,69077;2417243,63669;2384499,62900;3015244,64439;2794160,61339;2531968,59009;2507350,57470;1884970,54371;1876845,54371;2089802,54371;3072606,59009;3129968,59009;3080733,57470;2646692,53601;3088858,55932;3088858,55162;2900519,52832;2974134,52063;3039623,52063;3031496,49733;2884029,48194;2892154,46656;2974134,47425;2711942,44325;3039623,43556;2884029,41226;3064241,40456;3015006,38918;3047749,38149;2671070,33511;1876605,28873;1876605,28873;1893095,28103;2515475,31203;3056114,34302;2818539,30434;2875902,29664;2384499,25026;2949516,28126;2761177,25026;2753052,24257;2343629,21158;2245396,21158;2245396,21158;2040565,20388;1770246,18058;1672013,14958;1565654,14189;1582146,13420;1901463,14958;2016185,13420;2065422,14958;2057295,14189;2073788,14189;2081913,14958;2180147,15728;2180147,14958;2221017,14189;2221017,15728;3113716,21927;3097224,21158;2720545,17289;3203823,21158;3220313,20388;3187569,19619;3195696,18850;3130206,17311;3023849,14212;3146699,15750;2851762,10343;2262127,7243;1377555,2605;615833,1067;255406,2605;58942,7243;1580,12651;25241,36474;25241,36474;2858931,47312;2883551,48081;2858931,47312;2858931,47312;2424892,52719;2490380,52719;2637849,51950;2637849,53488;2424892,52719;2424892,52719;2424892,52719;2007342,50389;2130194,51158;2007342,50389;2007342,50389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 textboxrect="0,0,1676842,524091"/>
                      <o:lock v:ext="edit" aspectratio="f"/>
                      <v:textbox>
                        <w:txbxContent>
                          <w:p w14:paraId="041CAFE2"/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51D29FC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某牛奶公司把一批牛奶进行灌装，如表给出了几种不同的灌装方案。</w:t>
            </w:r>
          </w:p>
          <w:tbl>
            <w:tblPr>
              <w:tblStyle w:val="TableNormal"/>
              <w:tblW w:w="8325" w:type="dxa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2081"/>
              <w:gridCol w:w="2081"/>
              <w:gridCol w:w="2081"/>
              <w:gridCol w:w="2082"/>
            </w:tblGrid>
            <w:tr w14:paraId="52AC6BE2">
              <w:tblPrEx>
                <w:tblW w:w="8325" w:type="dxa"/>
                <w:tblInd w:w="0" w:type="dxa"/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12B30B87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方案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51C51A2E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一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1E71CEB2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二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37689EC6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三</w:t>
                  </w:r>
                </w:p>
              </w:tc>
            </w:tr>
            <w:tr w14:paraId="41AD84BC">
              <w:tblPrEx>
                <w:tblW w:w="8325" w:type="dxa"/>
                <w:tblInd w:w="0" w:type="dxa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6B541710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每瓶容量/升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4CB03CCD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0.25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76DAF265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0.2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74D05556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0.5</w:t>
                  </w:r>
                </w:p>
              </w:tc>
            </w:tr>
            <w:tr w14:paraId="57A860D9">
              <w:tblPrEx>
                <w:tblW w:w="8325" w:type="dxa"/>
                <w:tblInd w:w="0" w:type="dxa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74287EBE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瓶数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1F6E5C6F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800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274218F3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1000</w:t>
                  </w:r>
                </w:p>
              </w:tc>
              <w:tc>
                <w:tcPr>
                  <w:tcW w:w="20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 w14:paraId="37328BE0">
                  <w:pPr>
                    <w:shd w:val="clear" w:color="auto" w:fill="auto"/>
                    <w:spacing w:line="360" w:lineRule="auto"/>
                    <w:jc w:val="center"/>
                    <w:textAlignment w:val="center"/>
                    <w:rPr>
                      <w:sz w:val="21"/>
                    </w:rPr>
                  </w:pPr>
                  <w:r>
                    <w:rPr>
                      <w:sz w:val="21"/>
                    </w:rPr>
                    <w:t>400</w:t>
                  </w:r>
                </w:p>
              </w:tc>
            </w:tr>
          </w:tbl>
          <w:p w14:paraId="7C4277C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1）这批牛奶的总量是（</w:t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  </w:t>
            </w:r>
            <w:r>
              <w:rPr>
                <w:sz w:val="21"/>
              </w:rPr>
              <w:t>）升。</w:t>
            </w:r>
          </w:p>
          <w:p w14:paraId="6FA12C9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2）（</w:t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  </w:t>
            </w:r>
            <w:r>
              <w:rPr>
                <w:sz w:val="21"/>
              </w:rPr>
              <w:t>）没有变化，每瓶容量和灌装的瓶数成（</w:t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  </w:t>
            </w:r>
            <w:r>
              <w:rPr>
                <w:sz w:val="21"/>
              </w:rPr>
              <w:t>）比例。</w:t>
            </w:r>
          </w:p>
          <w:p w14:paraId="5C07481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3）如果将这批牛奶装入250个瓶子里，每瓶要装多少升？（用比例解）</w:t>
            </w:r>
          </w:p>
          <w:p w14:paraId="00DA15A1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答案】（1）200</w:t>
            </w:r>
          </w:p>
          <w:p w14:paraId="47A7F32F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2）这批牛奶的总量；反</w:t>
            </w:r>
          </w:p>
          <w:p w14:paraId="05C976BD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3）0.8升</w:t>
            </w:r>
          </w:p>
          <w:p w14:paraId="6D74E4C5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分析】（1）通过每瓶容量与瓶数的乘积可求出牛奶总量；</w:t>
            </w:r>
          </w:p>
          <w:p w14:paraId="726E711E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2）判断两种相关联的量之间成什么比例，就看这两个量是对应的比值（商）一定，还是对应的乘积一定；如果是比值（商）一定，这两种相关联的量成正比例；如果是乘积一定，这两种相关联的量成反比例。据此判断每瓶容量和灌装瓶数的关系；</w:t>
            </w:r>
          </w:p>
          <w:p w14:paraId="47299CE7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3）利用牛奶总量不变，每瓶容量和灌装瓶数成反比例这一性质列方程求解。</w:t>
            </w:r>
          </w:p>
          <w:p w14:paraId="4FE904A4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详解】（1）0.25×800＝200（升）</w:t>
            </w:r>
          </w:p>
          <w:p w14:paraId="37CE631A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所以这批牛奶的总量是200升。</w:t>
            </w:r>
          </w:p>
          <w:p w14:paraId="778D077E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2）这批牛奶的总量没有变，每瓶容量和灌装的瓶数成反比例。</w:t>
            </w:r>
          </w:p>
          <w:p w14:paraId="618866AA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（3）解：设每瓶要装x升。</w:t>
            </w:r>
          </w:p>
          <w:p w14:paraId="6CFD27D6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50x＝0.25×800</w:t>
            </w:r>
          </w:p>
          <w:p w14:paraId="4DF3AB69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50x＝200</w:t>
            </w:r>
          </w:p>
          <w:p w14:paraId="64C775BC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50x÷250＝200÷250</w:t>
            </w:r>
          </w:p>
          <w:p w14:paraId="26B3BC8D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x＝0.8</w:t>
            </w:r>
          </w:p>
          <w:p w14:paraId="1C7458C2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答：每瓶要装0.8升。</w:t>
            </w:r>
          </w:p>
          <w:p w14:paraId="795D8FC7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</w:p>
          <w:p w14:paraId="4B16E95C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inline distT="0" distB="0" distL="0" distR="0">
                      <wp:extent cx="1979295" cy="501650"/>
                      <wp:effectExtent l="0" t="0" r="1905" b="6350"/>
                      <wp:docPr id="21" name="组合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979295" cy="501689"/>
                                <a:chOff x="-95255" y="38123"/>
                                <a:chExt cx="1979421" cy="501987"/>
                              </a:xfrm>
                            </wpg:grpSpPr>
                            <wps:wsp xmlns:wps="http://schemas.microsoft.com/office/word/2010/wordprocessingShape">
                              <wps:cNvPr id="27" name="Rectangle 15"/>
                              <wps:cNvSpPr/>
                              <wps:spPr>
                                <a:xfrm>
                                  <a:off x="-95255" y="38123"/>
                                  <a:ext cx="1979421" cy="476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360" w:lineRule="auto"/>
                                      <w:ind w:firstLine="1200" w:firstLineChars="400"/>
                                      <w:rPr>
                                        <w:rFonts w:eastAsia="宋体" w:hint="default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ascii="方正喵呜体" w:eastAsia="方正喵呜体" w:cstheme="minorBidi" w:hint="eastAsia"/>
                                        <w:b/>
                                        <w:bCs/>
                                        <w:color w:val="2C3F46"/>
                                        <w:kern w:val="24"/>
                                        <w:sz w:val="30"/>
                                        <w:szCs w:val="30"/>
                                        <w:lang w:val="en-US" w:eastAsia="zh-CN"/>
                                      </w:rPr>
                                      <w:t>典型例题五</w:t>
                                    </w:r>
                                  </w:p>
                                </w:txbxContent>
                              </wps:txbx>
                              <wps:bodyPr wrap="square"/>
                            </wps:wsp>
                            <pic:pic xmlns:pic="http://schemas.openxmlformats.org/drawingml/2006/picture">
                              <pic:nvPicPr>
                                <pic:cNvPr id="28" name="图片 80" descr="图片b011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41026"/>
                                  <a:ext cx="647741" cy="4990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6" o:spid="_x0000_i1056" style="width:155.85pt;height:39.5pt" coordorigin="-95255,38123" coordsize="1979421,501987">
                      <o:lock v:ext="edit" aspectratio="f"/>
                      <v:rect id="Rectangle 15" o:spid="_x0000_s1057" style="width:1979421;height:476570;left:-95255;position:absolute;top:38123" coordsize="21600,21600" filled="t" fillcolor="#fbe5d6" stroked="f">
                        <o:lock v:ext="edit" aspectratio="f"/>
                        <v:textbox>
                          <w:txbxContent>
                            <w:p w14:paraId="20EC3571">
                              <w:pPr>
                                <w:spacing w:line="360" w:lineRule="auto"/>
                                <w:ind w:firstLine="1200" w:firstLineChars="400"/>
                                <w:rPr>
                                  <w:rFonts w:eastAsia="宋体" w:hint="default"/>
                                  <w:sz w:val="30"/>
                                  <w:szCs w:val="30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方正喵呜体" w:eastAsia="方正喵呜体" w:cstheme="minorBidi" w:hint="eastAsia"/>
                                  <w:b/>
                                  <w:bCs/>
                                  <w:color w:val="2C3F46"/>
                                  <w:kern w:val="24"/>
                                  <w:sz w:val="30"/>
                                  <w:szCs w:val="30"/>
                                  <w:lang w:val="en-US" w:eastAsia="zh-CN"/>
                                </w:rPr>
                                <w:t>典型例题五</w:t>
                              </w:r>
                            </w:p>
                          </w:txbxContent>
                        </v:textbox>
                      </v:rect>
                      <v:shape id="图片 80" o:spid="_x0000_s1058" type="#_x0000_t75" alt="图片b011.png" style="width:647741;height:499084;position:absolute;top:41026" coordsize="21600,21600" o:preferrelative="t" filled="f" stroked="f">
                        <v:imagedata r:id="rId8" o:title=""/>
                        <o:lock v:ext="edit" aspectratio="t"/>
                      </v:shape>
                      <w10:anchorlock/>
                    </v:group>
                  </w:pict>
                </mc:Fallback>
              </mc:AlternateContent>
            </w:r>
          </w:p>
          <w:p w14:paraId="0B281A1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rFonts w:ascii="Times New Roman" w:eastAsia="隶书" w:hAnsi="Times New Roman" w:cs="Times New Roman"/>
                <w:sz w:val="32"/>
                <w:szCs w:val="32"/>
              </w:rPr>
              <mc:AlternateContent>
                <mc:Choice Requires="wps">
                  <w:drawing>
                    <wp:inline distT="0" distB="0" distL="0" distR="0">
                      <wp:extent cx="3219450" cy="95250"/>
                      <wp:effectExtent l="4445" t="5080" r="1905" b="13970"/>
                      <wp:docPr id="29" name="任意多边形: 形状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219450" cy="95250"/>
                              </a:xfrm>
                              <a:custGeom>
                                <a:avLst/>
                                <a:gdLst>
                                  <a:gd name="connsiteX0" fmla="*/ 13147 w 1676842"/>
                                  <a:gd name="connsiteY0" fmla="*/ 200695 h 524091"/>
                                  <a:gd name="connsiteX1" fmla="*/ 13147 w 1676842"/>
                                  <a:gd name="connsiteY1" fmla="*/ 290077 h 524091"/>
                                  <a:gd name="connsiteX2" fmla="*/ 21737 w 1676842"/>
                                  <a:gd name="connsiteY2" fmla="*/ 341116 h 524091"/>
                                  <a:gd name="connsiteX3" fmla="*/ 30326 w 1676842"/>
                                  <a:gd name="connsiteY3" fmla="*/ 370869 h 524091"/>
                                  <a:gd name="connsiteX4" fmla="*/ 21737 w 1676842"/>
                                  <a:gd name="connsiteY4" fmla="*/ 383691 h 524091"/>
                                  <a:gd name="connsiteX5" fmla="*/ 38791 w 1676842"/>
                                  <a:gd name="connsiteY5" fmla="*/ 396513 h 524091"/>
                                  <a:gd name="connsiteX6" fmla="*/ 72901 w 1676842"/>
                                  <a:gd name="connsiteY6" fmla="*/ 485895 h 524091"/>
                                  <a:gd name="connsiteX7" fmla="*/ 341669 w 1676842"/>
                                  <a:gd name="connsiteY7" fmla="*/ 498717 h 524091"/>
                                  <a:gd name="connsiteX8" fmla="*/ 691478 w 1676842"/>
                                  <a:gd name="connsiteY8" fmla="*/ 498717 h 524091"/>
                                  <a:gd name="connsiteX9" fmla="*/ 1109506 w 1676842"/>
                                  <a:gd name="connsiteY9" fmla="*/ 511539 h 524091"/>
                                  <a:gd name="connsiteX10" fmla="*/ 1472137 w 1676842"/>
                                  <a:gd name="connsiteY10" fmla="*/ 524362 h 524091"/>
                                  <a:gd name="connsiteX11" fmla="*/ 1561768 w 1676842"/>
                                  <a:gd name="connsiteY11" fmla="*/ 524362 h 524091"/>
                                  <a:gd name="connsiteX12" fmla="*/ 1548946 w 1676842"/>
                                  <a:gd name="connsiteY12" fmla="*/ 520129 h 524091"/>
                                  <a:gd name="connsiteX13" fmla="*/ 1258891 w 1676842"/>
                                  <a:gd name="connsiteY13" fmla="*/ 507307 h 524091"/>
                                  <a:gd name="connsiteX14" fmla="*/ 1246068 w 1676842"/>
                                  <a:gd name="connsiteY14" fmla="*/ 503074 h 524091"/>
                                  <a:gd name="connsiteX15" fmla="*/ 1079753 w 1676842"/>
                                  <a:gd name="connsiteY15" fmla="*/ 498842 h 524091"/>
                                  <a:gd name="connsiteX16" fmla="*/ 926136 w 1676842"/>
                                  <a:gd name="connsiteY16" fmla="*/ 490376 h 524091"/>
                                  <a:gd name="connsiteX17" fmla="*/ 1062699 w 1676842"/>
                                  <a:gd name="connsiteY17" fmla="*/ 490376 h 524091"/>
                                  <a:gd name="connsiteX18" fmla="*/ 1591645 w 1676842"/>
                                  <a:gd name="connsiteY18" fmla="*/ 507431 h 524091"/>
                                  <a:gd name="connsiteX19" fmla="*/ 1634344 w 1676842"/>
                                  <a:gd name="connsiteY19" fmla="*/ 511664 h 524091"/>
                                  <a:gd name="connsiteX20" fmla="*/ 1156562 w 1676842"/>
                                  <a:gd name="connsiteY20" fmla="*/ 486144 h 524091"/>
                                  <a:gd name="connsiteX21" fmla="*/ 768411 w 1676842"/>
                                  <a:gd name="connsiteY21" fmla="*/ 469089 h 524091"/>
                                  <a:gd name="connsiteX22" fmla="*/ 772644 w 1676842"/>
                                  <a:gd name="connsiteY22" fmla="*/ 464856 h 524091"/>
                                  <a:gd name="connsiteX23" fmla="*/ 1583180 w 1676842"/>
                                  <a:gd name="connsiteY23" fmla="*/ 494609 h 524091"/>
                                  <a:gd name="connsiteX24" fmla="*/ 1523426 w 1676842"/>
                                  <a:gd name="connsiteY24" fmla="*/ 486144 h 524091"/>
                                  <a:gd name="connsiteX25" fmla="*/ 1540481 w 1676842"/>
                                  <a:gd name="connsiteY25" fmla="*/ 486144 h 524091"/>
                                  <a:gd name="connsiteX26" fmla="*/ 1421097 w 1676842"/>
                                  <a:gd name="connsiteY26" fmla="*/ 477679 h 524091"/>
                                  <a:gd name="connsiteX27" fmla="*/ 1438152 w 1676842"/>
                                  <a:gd name="connsiteY27" fmla="*/ 473447 h 524091"/>
                                  <a:gd name="connsiteX28" fmla="*/ 1442385 w 1676842"/>
                                  <a:gd name="connsiteY28" fmla="*/ 464981 h 524091"/>
                                  <a:gd name="connsiteX29" fmla="*/ 1664221 w 1676842"/>
                                  <a:gd name="connsiteY29" fmla="*/ 477804 h 524091"/>
                                  <a:gd name="connsiteX30" fmla="*/ 1672811 w 1676842"/>
                                  <a:gd name="connsiteY30" fmla="*/ 469338 h 524091"/>
                                  <a:gd name="connsiteX31" fmla="*/ 1613057 w 1676842"/>
                                  <a:gd name="connsiteY31" fmla="*/ 460873 h 524091"/>
                                  <a:gd name="connsiteX32" fmla="*/ 1634344 w 1676842"/>
                                  <a:gd name="connsiteY32" fmla="*/ 460873 h 524091"/>
                                  <a:gd name="connsiteX33" fmla="*/ 1497782 w 1676842"/>
                                  <a:gd name="connsiteY33" fmla="*/ 443818 h 524091"/>
                                  <a:gd name="connsiteX34" fmla="*/ 1493549 w 1676842"/>
                                  <a:gd name="connsiteY34" fmla="*/ 439586 h 524091"/>
                                  <a:gd name="connsiteX35" fmla="*/ 1408275 w 1676842"/>
                                  <a:gd name="connsiteY35" fmla="*/ 431121 h 524091"/>
                                  <a:gd name="connsiteX36" fmla="*/ 1404043 w 1676842"/>
                                  <a:gd name="connsiteY36" fmla="*/ 431121 h 524091"/>
                                  <a:gd name="connsiteX37" fmla="*/ 1600235 w 1676842"/>
                                  <a:gd name="connsiteY37" fmla="*/ 431121 h 524091"/>
                                  <a:gd name="connsiteX38" fmla="*/ 1544838 w 1676842"/>
                                  <a:gd name="connsiteY38" fmla="*/ 418298 h 524091"/>
                                  <a:gd name="connsiteX39" fmla="*/ 1583180 w 1676842"/>
                                  <a:gd name="connsiteY39" fmla="*/ 418298 h 524091"/>
                                  <a:gd name="connsiteX40" fmla="*/ 1378398 w 1676842"/>
                                  <a:gd name="connsiteY40" fmla="*/ 405476 h 524091"/>
                                  <a:gd name="connsiteX41" fmla="*/ 1369809 w 1676842"/>
                                  <a:gd name="connsiteY41" fmla="*/ 401244 h 524091"/>
                                  <a:gd name="connsiteX42" fmla="*/ 1365576 w 1676842"/>
                                  <a:gd name="connsiteY42" fmla="*/ 401244 h 524091"/>
                                  <a:gd name="connsiteX43" fmla="*/ 1365576 w 1676842"/>
                                  <a:gd name="connsiteY43" fmla="*/ 401244 h 524091"/>
                                  <a:gd name="connsiteX44" fmla="*/ 1361343 w 1676842"/>
                                  <a:gd name="connsiteY44" fmla="*/ 405476 h 524091"/>
                                  <a:gd name="connsiteX45" fmla="*/ 1263248 w 1676842"/>
                                  <a:gd name="connsiteY45" fmla="*/ 397011 h 524091"/>
                                  <a:gd name="connsiteX46" fmla="*/ 1259015 w 1676842"/>
                                  <a:gd name="connsiteY46" fmla="*/ 392778 h 524091"/>
                                  <a:gd name="connsiteX47" fmla="*/ 1297357 w 1676842"/>
                                  <a:gd name="connsiteY47" fmla="*/ 379957 h 524091"/>
                                  <a:gd name="connsiteX48" fmla="*/ 1463672 w 1676842"/>
                                  <a:gd name="connsiteY48" fmla="*/ 392778 h 524091"/>
                                  <a:gd name="connsiteX49" fmla="*/ 1467905 w 1676842"/>
                                  <a:gd name="connsiteY49" fmla="*/ 397011 h 524091"/>
                                  <a:gd name="connsiteX50" fmla="*/ 1591645 w 1676842"/>
                                  <a:gd name="connsiteY50" fmla="*/ 401244 h 524091"/>
                                  <a:gd name="connsiteX51" fmla="*/ 1489316 w 1676842"/>
                                  <a:gd name="connsiteY51" fmla="*/ 392778 h 524091"/>
                                  <a:gd name="connsiteX52" fmla="*/ 1485084 w 1676842"/>
                                  <a:gd name="connsiteY52" fmla="*/ 384314 h 524091"/>
                                  <a:gd name="connsiteX53" fmla="*/ 1608824 w 1676842"/>
                                  <a:gd name="connsiteY53" fmla="*/ 388546 h 524091"/>
                                  <a:gd name="connsiteX54" fmla="*/ 1604592 w 1676842"/>
                                  <a:gd name="connsiteY54" fmla="*/ 380081 h 524091"/>
                                  <a:gd name="connsiteX55" fmla="*/ 1259015 w 1676842"/>
                                  <a:gd name="connsiteY55" fmla="*/ 350328 h 524091"/>
                                  <a:gd name="connsiteX56" fmla="*/ 1241960 w 1676842"/>
                                  <a:gd name="connsiteY56" fmla="*/ 346096 h 524091"/>
                                  <a:gd name="connsiteX57" fmla="*/ 1570482 w 1676842"/>
                                  <a:gd name="connsiteY57" fmla="*/ 354561 h 524091"/>
                                  <a:gd name="connsiteX58" fmla="*/ 1455331 w 1676842"/>
                                  <a:gd name="connsiteY58" fmla="*/ 337506 h 524091"/>
                                  <a:gd name="connsiteX59" fmla="*/ 1318769 w 1676842"/>
                                  <a:gd name="connsiteY59" fmla="*/ 324684 h 524091"/>
                                  <a:gd name="connsiteX60" fmla="*/ 1305947 w 1676842"/>
                                  <a:gd name="connsiteY60" fmla="*/ 316219 h 524091"/>
                                  <a:gd name="connsiteX61" fmla="*/ 981782 w 1676842"/>
                                  <a:gd name="connsiteY61" fmla="*/ 299164 h 524091"/>
                                  <a:gd name="connsiteX62" fmla="*/ 977550 w 1676842"/>
                                  <a:gd name="connsiteY62" fmla="*/ 299164 h 524091"/>
                                  <a:gd name="connsiteX63" fmla="*/ 1088468 w 1676842"/>
                                  <a:gd name="connsiteY63" fmla="*/ 299164 h 524091"/>
                                  <a:gd name="connsiteX64" fmla="*/ 1600359 w 1676842"/>
                                  <a:gd name="connsiteY64" fmla="*/ 324684 h 524091"/>
                                  <a:gd name="connsiteX65" fmla="*/ 1630236 w 1676842"/>
                                  <a:gd name="connsiteY65" fmla="*/ 324684 h 524091"/>
                                  <a:gd name="connsiteX66" fmla="*/ 1604592 w 1676842"/>
                                  <a:gd name="connsiteY66" fmla="*/ 316219 h 524091"/>
                                  <a:gd name="connsiteX67" fmla="*/ 1378523 w 1676842"/>
                                  <a:gd name="connsiteY67" fmla="*/ 294931 h 524091"/>
                                  <a:gd name="connsiteX68" fmla="*/ 1608824 w 1676842"/>
                                  <a:gd name="connsiteY68" fmla="*/ 307754 h 524091"/>
                                  <a:gd name="connsiteX69" fmla="*/ 1608824 w 1676842"/>
                                  <a:gd name="connsiteY69" fmla="*/ 303521 h 524091"/>
                                  <a:gd name="connsiteX70" fmla="*/ 1510728 w 1676842"/>
                                  <a:gd name="connsiteY70" fmla="*/ 290699 h 524091"/>
                                  <a:gd name="connsiteX71" fmla="*/ 1549070 w 1676842"/>
                                  <a:gd name="connsiteY71" fmla="*/ 286467 h 524091"/>
                                  <a:gd name="connsiteX72" fmla="*/ 1583180 w 1676842"/>
                                  <a:gd name="connsiteY72" fmla="*/ 286467 h 524091"/>
                                  <a:gd name="connsiteX73" fmla="*/ 1578947 w 1676842"/>
                                  <a:gd name="connsiteY73" fmla="*/ 273645 h 524091"/>
                                  <a:gd name="connsiteX74" fmla="*/ 1502139 w 1676842"/>
                                  <a:gd name="connsiteY74" fmla="*/ 265179 h 524091"/>
                                  <a:gd name="connsiteX75" fmla="*/ 1506371 w 1676842"/>
                                  <a:gd name="connsiteY75" fmla="*/ 256714 h 524091"/>
                                  <a:gd name="connsiteX76" fmla="*/ 1549070 w 1676842"/>
                                  <a:gd name="connsiteY76" fmla="*/ 260947 h 524091"/>
                                  <a:gd name="connsiteX77" fmla="*/ 1412508 w 1676842"/>
                                  <a:gd name="connsiteY77" fmla="*/ 243892 h 524091"/>
                                  <a:gd name="connsiteX78" fmla="*/ 1583180 w 1676842"/>
                                  <a:gd name="connsiteY78" fmla="*/ 239659 h 524091"/>
                                  <a:gd name="connsiteX79" fmla="*/ 1502139 w 1676842"/>
                                  <a:gd name="connsiteY79" fmla="*/ 226837 h 524091"/>
                                  <a:gd name="connsiteX80" fmla="*/ 1596002 w 1676842"/>
                                  <a:gd name="connsiteY80" fmla="*/ 222605 h 524091"/>
                                  <a:gd name="connsiteX81" fmla="*/ 1570358 w 1676842"/>
                                  <a:gd name="connsiteY81" fmla="*/ 214139 h 524091"/>
                                  <a:gd name="connsiteX82" fmla="*/ 1587412 w 1676842"/>
                                  <a:gd name="connsiteY82" fmla="*/ 209907 h 524091"/>
                                  <a:gd name="connsiteX83" fmla="*/ 1391220 w 1676842"/>
                                  <a:gd name="connsiteY83" fmla="*/ 184387 h 524091"/>
                                  <a:gd name="connsiteX84" fmla="*/ 977425 w 1676842"/>
                                  <a:gd name="connsiteY84" fmla="*/ 158867 h 524091"/>
                                  <a:gd name="connsiteX85" fmla="*/ 977425 w 1676842"/>
                                  <a:gd name="connsiteY85" fmla="*/ 158867 h 524091"/>
                                  <a:gd name="connsiteX86" fmla="*/ 986014 w 1676842"/>
                                  <a:gd name="connsiteY86" fmla="*/ 154635 h 524091"/>
                                  <a:gd name="connsiteX87" fmla="*/ 1310179 w 1676842"/>
                                  <a:gd name="connsiteY87" fmla="*/ 171689 h 524091"/>
                                  <a:gd name="connsiteX88" fmla="*/ 1591769 w 1676842"/>
                                  <a:gd name="connsiteY88" fmla="*/ 188744 h 524091"/>
                                  <a:gd name="connsiteX89" fmla="*/ 1468029 w 1676842"/>
                                  <a:gd name="connsiteY89" fmla="*/ 167457 h 524091"/>
                                  <a:gd name="connsiteX90" fmla="*/ 1497906 w 1676842"/>
                                  <a:gd name="connsiteY90" fmla="*/ 163224 h 524091"/>
                                  <a:gd name="connsiteX91" fmla="*/ 1241960 w 1676842"/>
                                  <a:gd name="connsiteY91" fmla="*/ 137704 h 524091"/>
                                  <a:gd name="connsiteX92" fmla="*/ 1536248 w 1676842"/>
                                  <a:gd name="connsiteY92" fmla="*/ 154759 h 524091"/>
                                  <a:gd name="connsiteX93" fmla="*/ 1438152 w 1676842"/>
                                  <a:gd name="connsiteY93" fmla="*/ 137704 h 524091"/>
                                  <a:gd name="connsiteX94" fmla="*/ 1433920 w 1676842"/>
                                  <a:gd name="connsiteY94" fmla="*/ 133472 h 524091"/>
                                  <a:gd name="connsiteX95" fmla="*/ 1220673 w 1676842"/>
                                  <a:gd name="connsiteY95" fmla="*/ 116417 h 524091"/>
                                  <a:gd name="connsiteX96" fmla="*/ 1169509 w 1676842"/>
                                  <a:gd name="connsiteY96" fmla="*/ 116417 h 524091"/>
                                  <a:gd name="connsiteX97" fmla="*/ 1169509 w 1676842"/>
                                  <a:gd name="connsiteY97" fmla="*/ 116417 h 524091"/>
                                  <a:gd name="connsiteX98" fmla="*/ 1062823 w 1676842"/>
                                  <a:gd name="connsiteY98" fmla="*/ 112184 h 524091"/>
                                  <a:gd name="connsiteX99" fmla="*/ 922028 w 1676842"/>
                                  <a:gd name="connsiteY99" fmla="*/ 99362 h 524091"/>
                                  <a:gd name="connsiteX100" fmla="*/ 870864 w 1676842"/>
                                  <a:gd name="connsiteY100" fmla="*/ 82307 h 524091"/>
                                  <a:gd name="connsiteX101" fmla="*/ 815467 w 1676842"/>
                                  <a:gd name="connsiteY101" fmla="*/ 78075 h 524091"/>
                                  <a:gd name="connsiteX102" fmla="*/ 824057 w 1676842"/>
                                  <a:gd name="connsiteY102" fmla="*/ 73843 h 524091"/>
                                  <a:gd name="connsiteX103" fmla="*/ 990372 w 1676842"/>
                                  <a:gd name="connsiteY103" fmla="*/ 82307 h 524091"/>
                                  <a:gd name="connsiteX104" fmla="*/ 1050125 w 1676842"/>
                                  <a:gd name="connsiteY104" fmla="*/ 73843 h 524091"/>
                                  <a:gd name="connsiteX105" fmla="*/ 1075770 w 1676842"/>
                                  <a:gd name="connsiteY105" fmla="*/ 82307 h 524091"/>
                                  <a:gd name="connsiteX106" fmla="*/ 1071537 w 1676842"/>
                                  <a:gd name="connsiteY106" fmla="*/ 78075 h 524091"/>
                                  <a:gd name="connsiteX107" fmla="*/ 1080127 w 1676842"/>
                                  <a:gd name="connsiteY107" fmla="*/ 78075 h 524091"/>
                                  <a:gd name="connsiteX108" fmla="*/ 1084359 w 1676842"/>
                                  <a:gd name="connsiteY108" fmla="*/ 82307 h 524091"/>
                                  <a:gd name="connsiteX109" fmla="*/ 1135524 w 1676842"/>
                                  <a:gd name="connsiteY109" fmla="*/ 86540 h 524091"/>
                                  <a:gd name="connsiteX110" fmla="*/ 1135524 w 1676842"/>
                                  <a:gd name="connsiteY110" fmla="*/ 82307 h 524091"/>
                                  <a:gd name="connsiteX111" fmla="*/ 1156811 w 1676842"/>
                                  <a:gd name="connsiteY111" fmla="*/ 78075 h 524091"/>
                                  <a:gd name="connsiteX112" fmla="*/ 1156811 w 1676842"/>
                                  <a:gd name="connsiteY112" fmla="*/ 86540 h 524091"/>
                                  <a:gd name="connsiteX113" fmla="*/ 1621771 w 1676842"/>
                                  <a:gd name="connsiteY113" fmla="*/ 120649 h 524091"/>
                                  <a:gd name="connsiteX114" fmla="*/ 1613181 w 1676842"/>
                                  <a:gd name="connsiteY114" fmla="*/ 116417 h 524091"/>
                                  <a:gd name="connsiteX115" fmla="*/ 1416989 w 1676842"/>
                                  <a:gd name="connsiteY115" fmla="*/ 95129 h 524091"/>
                                  <a:gd name="connsiteX116" fmla="*/ 1668703 w 1676842"/>
                                  <a:gd name="connsiteY116" fmla="*/ 116417 h 524091"/>
                                  <a:gd name="connsiteX117" fmla="*/ 1677292 w 1676842"/>
                                  <a:gd name="connsiteY117" fmla="*/ 112184 h 524091"/>
                                  <a:gd name="connsiteX118" fmla="*/ 1660237 w 1676842"/>
                                  <a:gd name="connsiteY118" fmla="*/ 107952 h 524091"/>
                                  <a:gd name="connsiteX119" fmla="*/ 1664470 w 1676842"/>
                                  <a:gd name="connsiteY119" fmla="*/ 103720 h 524091"/>
                                  <a:gd name="connsiteX120" fmla="*/ 1630360 w 1676842"/>
                                  <a:gd name="connsiteY120" fmla="*/ 95254 h 524091"/>
                                  <a:gd name="connsiteX121" fmla="*/ 1574964 w 1676842"/>
                                  <a:gd name="connsiteY121" fmla="*/ 78200 h 524091"/>
                                  <a:gd name="connsiteX122" fmla="*/ 1638950 w 1676842"/>
                                  <a:gd name="connsiteY122" fmla="*/ 86665 h 524091"/>
                                  <a:gd name="connsiteX123" fmla="*/ 1485333 w 1676842"/>
                                  <a:gd name="connsiteY123" fmla="*/ 56912 h 524091"/>
                                  <a:gd name="connsiteX124" fmla="*/ 1178223 w 1676842"/>
                                  <a:gd name="connsiteY124" fmla="*/ 39857 h 524091"/>
                                  <a:gd name="connsiteX125" fmla="*/ 717496 w 1676842"/>
                                  <a:gd name="connsiteY125" fmla="*/ 14337 h 524091"/>
                                  <a:gd name="connsiteX126" fmla="*/ 320755 w 1676842"/>
                                  <a:gd name="connsiteY126" fmla="*/ 5872 h 524091"/>
                                  <a:gd name="connsiteX127" fmla="*/ 133028 w 1676842"/>
                                  <a:gd name="connsiteY127" fmla="*/ 14337 h 524091"/>
                                  <a:gd name="connsiteX128" fmla="*/ 30700 w 1676842"/>
                                  <a:gd name="connsiteY128" fmla="*/ 39857 h 524091"/>
                                  <a:gd name="connsiteX129" fmla="*/ 823 w 1676842"/>
                                  <a:gd name="connsiteY129" fmla="*/ 69610 h 524091"/>
                                  <a:gd name="connsiteX130" fmla="*/ 13147 w 1676842"/>
                                  <a:gd name="connsiteY130" fmla="*/ 200695 h 524091"/>
                                  <a:gd name="connsiteX131" fmla="*/ 13147 w 1676842"/>
                                  <a:gd name="connsiteY131" fmla="*/ 200695 h 524091"/>
                                  <a:gd name="connsiteX132" fmla="*/ 1489067 w 1676842"/>
                                  <a:gd name="connsiteY132" fmla="*/ 260324 h 524091"/>
                                  <a:gd name="connsiteX133" fmla="*/ 1501890 w 1676842"/>
                                  <a:gd name="connsiteY133" fmla="*/ 264557 h 524091"/>
                                  <a:gd name="connsiteX134" fmla="*/ 1489067 w 1676842"/>
                                  <a:gd name="connsiteY134" fmla="*/ 260324 h 524091"/>
                                  <a:gd name="connsiteX135" fmla="*/ 1489067 w 1676842"/>
                                  <a:gd name="connsiteY135" fmla="*/ 260324 h 524091"/>
                                  <a:gd name="connsiteX136" fmla="*/ 1262999 w 1676842"/>
                                  <a:gd name="connsiteY136" fmla="*/ 290077 h 524091"/>
                                  <a:gd name="connsiteX137" fmla="*/ 1297108 w 1676842"/>
                                  <a:gd name="connsiteY137" fmla="*/ 290077 h 524091"/>
                                  <a:gd name="connsiteX138" fmla="*/ 1373917 w 1676842"/>
                                  <a:gd name="connsiteY138" fmla="*/ 285844 h 524091"/>
                                  <a:gd name="connsiteX139" fmla="*/ 1373917 w 1676842"/>
                                  <a:gd name="connsiteY139" fmla="*/ 294309 h 524091"/>
                                  <a:gd name="connsiteX140" fmla="*/ 1262999 w 1676842"/>
                                  <a:gd name="connsiteY140" fmla="*/ 290077 h 524091"/>
                                  <a:gd name="connsiteX141" fmla="*/ 1262999 w 1676842"/>
                                  <a:gd name="connsiteY141" fmla="*/ 290077 h 524091"/>
                                  <a:gd name="connsiteX142" fmla="*/ 1262999 w 1676842"/>
                                  <a:gd name="connsiteY142" fmla="*/ 290077 h 524091"/>
                                  <a:gd name="connsiteX143" fmla="*/ 1045519 w 1676842"/>
                                  <a:gd name="connsiteY143" fmla="*/ 277255 h 524091"/>
                                  <a:gd name="connsiteX144" fmla="*/ 1109506 w 1676842"/>
                                  <a:gd name="connsiteY144" fmla="*/ 281487 h 524091"/>
                                  <a:gd name="connsiteX145" fmla="*/ 1045519 w 1676842"/>
                                  <a:gd name="connsiteY145" fmla="*/ 277255 h 524091"/>
                                  <a:gd name="connsiteX146" fmla="*/ 1045519 w 1676842"/>
                                  <a:gd name="connsiteY146" fmla="*/ 277255 h 524091"/>
                                </a:gdLst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</a:cxnLst>
                                <a:rect l="l" t="t" r="r" b="b"/>
                                <a:pathLst>
                                  <a:path fill="norm" h="524091" w="1676842" stroke="1">
                                    <a:moveTo>
                                      <a:pt x="13147" y="200695"/>
                                    </a:moveTo>
                                    <a:cubicBezTo>
                                      <a:pt x="8915" y="230447"/>
                                      <a:pt x="25969" y="260324"/>
                                      <a:pt x="13147" y="290077"/>
                                    </a:cubicBezTo>
                                    <a:cubicBezTo>
                                      <a:pt x="25969" y="302899"/>
                                      <a:pt x="25969" y="319829"/>
                                      <a:pt x="21737" y="341116"/>
                                    </a:cubicBezTo>
                                    <a:cubicBezTo>
                                      <a:pt x="30326" y="349582"/>
                                      <a:pt x="25969" y="362404"/>
                                      <a:pt x="30326" y="370869"/>
                                    </a:cubicBezTo>
                                    <a:cubicBezTo>
                                      <a:pt x="26094" y="375102"/>
                                      <a:pt x="17504" y="375102"/>
                                      <a:pt x="21737" y="383691"/>
                                    </a:cubicBezTo>
                                    <a:cubicBezTo>
                                      <a:pt x="30326" y="375226"/>
                                      <a:pt x="34559" y="387924"/>
                                      <a:pt x="38791" y="396513"/>
                                    </a:cubicBezTo>
                                    <a:cubicBezTo>
                                      <a:pt x="34559" y="422033"/>
                                      <a:pt x="43024" y="468840"/>
                                      <a:pt x="72901" y="485895"/>
                                    </a:cubicBezTo>
                                    <a:cubicBezTo>
                                      <a:pt x="153942" y="515648"/>
                                      <a:pt x="256395" y="511415"/>
                                      <a:pt x="341669" y="498717"/>
                                    </a:cubicBezTo>
                                    <a:cubicBezTo>
                                      <a:pt x="691478" y="498717"/>
                                      <a:pt x="691478" y="498717"/>
                                      <a:pt x="691478" y="498717"/>
                                    </a:cubicBezTo>
                                    <a:cubicBezTo>
                                      <a:pt x="1109506" y="511539"/>
                                      <a:pt x="1109506" y="511539"/>
                                      <a:pt x="1109506" y="511539"/>
                                    </a:cubicBezTo>
                                    <a:cubicBezTo>
                                      <a:pt x="1472137" y="524362"/>
                                      <a:pt x="1472137" y="524362"/>
                                      <a:pt x="1472137" y="524362"/>
                                    </a:cubicBezTo>
                                    <a:cubicBezTo>
                                      <a:pt x="1561768" y="524362"/>
                                      <a:pt x="1561768" y="524362"/>
                                      <a:pt x="1561768" y="524362"/>
                                    </a:cubicBezTo>
                                    <a:cubicBezTo>
                                      <a:pt x="1548946" y="520129"/>
                                      <a:pt x="1548946" y="520129"/>
                                      <a:pt x="1548946" y="520129"/>
                                    </a:cubicBezTo>
                                    <a:cubicBezTo>
                                      <a:pt x="1450850" y="515896"/>
                                      <a:pt x="1352754" y="511664"/>
                                      <a:pt x="1258891" y="507307"/>
                                    </a:cubicBezTo>
                                    <a:cubicBezTo>
                                      <a:pt x="1246068" y="503074"/>
                                      <a:pt x="1246068" y="503074"/>
                                      <a:pt x="1246068" y="503074"/>
                                    </a:cubicBezTo>
                                    <a:cubicBezTo>
                                      <a:pt x="1190672" y="511539"/>
                                      <a:pt x="1135150" y="490252"/>
                                      <a:pt x="1079753" y="498842"/>
                                    </a:cubicBezTo>
                                    <a:cubicBezTo>
                                      <a:pt x="1032822" y="494609"/>
                                      <a:pt x="973068" y="494609"/>
                                      <a:pt x="926136" y="490376"/>
                                    </a:cubicBezTo>
                                    <a:cubicBezTo>
                                      <a:pt x="1062699" y="490376"/>
                                      <a:pt x="1062699" y="490376"/>
                                      <a:pt x="1062699" y="490376"/>
                                    </a:cubicBezTo>
                                    <a:cubicBezTo>
                                      <a:pt x="1591645" y="507431"/>
                                      <a:pt x="1591645" y="507431"/>
                                      <a:pt x="1591645" y="507431"/>
                                    </a:cubicBezTo>
                                    <a:cubicBezTo>
                                      <a:pt x="1634344" y="511664"/>
                                      <a:pt x="1634344" y="511664"/>
                                      <a:pt x="1634344" y="511664"/>
                                    </a:cubicBezTo>
                                    <a:cubicBezTo>
                                      <a:pt x="1480727" y="486144"/>
                                      <a:pt x="1310179" y="503199"/>
                                      <a:pt x="1156562" y="486144"/>
                                    </a:cubicBezTo>
                                    <a:cubicBezTo>
                                      <a:pt x="1028589" y="473322"/>
                                      <a:pt x="892027" y="486144"/>
                                      <a:pt x="768411" y="469089"/>
                                    </a:cubicBezTo>
                                    <a:cubicBezTo>
                                      <a:pt x="772644" y="464856"/>
                                      <a:pt x="772644" y="464856"/>
                                      <a:pt x="772644" y="464856"/>
                                    </a:cubicBezTo>
                                    <a:cubicBezTo>
                                      <a:pt x="1054234" y="460624"/>
                                      <a:pt x="1305822" y="498966"/>
                                      <a:pt x="1583180" y="494609"/>
                                    </a:cubicBezTo>
                                    <a:cubicBezTo>
                                      <a:pt x="1566125" y="486144"/>
                                      <a:pt x="1540481" y="494609"/>
                                      <a:pt x="1523426" y="486144"/>
                                    </a:cubicBezTo>
                                    <a:cubicBezTo>
                                      <a:pt x="1527658" y="481911"/>
                                      <a:pt x="1536248" y="486144"/>
                                      <a:pt x="1540481" y="486144"/>
                                    </a:cubicBezTo>
                                    <a:cubicBezTo>
                                      <a:pt x="1502139" y="477679"/>
                                      <a:pt x="1459439" y="477679"/>
                                      <a:pt x="1421097" y="477679"/>
                                    </a:cubicBezTo>
                                    <a:cubicBezTo>
                                      <a:pt x="1425330" y="469213"/>
                                      <a:pt x="1433920" y="473447"/>
                                      <a:pt x="1438152" y="473447"/>
                                    </a:cubicBezTo>
                                    <a:cubicBezTo>
                                      <a:pt x="1438152" y="469213"/>
                                      <a:pt x="1442385" y="469213"/>
                                      <a:pt x="1442385" y="464981"/>
                                    </a:cubicBezTo>
                                    <a:cubicBezTo>
                                      <a:pt x="1664221" y="477804"/>
                                      <a:pt x="1664221" y="477804"/>
                                      <a:pt x="1664221" y="477804"/>
                                    </a:cubicBezTo>
                                    <a:cubicBezTo>
                                      <a:pt x="1672811" y="469338"/>
                                      <a:pt x="1672811" y="469338"/>
                                      <a:pt x="1672811" y="469338"/>
                                    </a:cubicBezTo>
                                    <a:cubicBezTo>
                                      <a:pt x="1659988" y="469338"/>
                                      <a:pt x="1634469" y="469338"/>
                                      <a:pt x="1613057" y="460873"/>
                                    </a:cubicBezTo>
                                    <a:cubicBezTo>
                                      <a:pt x="1621646" y="456641"/>
                                      <a:pt x="1630111" y="460873"/>
                                      <a:pt x="1634344" y="460873"/>
                                    </a:cubicBezTo>
                                    <a:cubicBezTo>
                                      <a:pt x="1591645" y="452408"/>
                                      <a:pt x="1544713" y="452408"/>
                                      <a:pt x="1497782" y="443818"/>
                                    </a:cubicBezTo>
                                    <a:cubicBezTo>
                                      <a:pt x="1493549" y="439586"/>
                                      <a:pt x="1493549" y="439586"/>
                                      <a:pt x="1493549" y="439586"/>
                                    </a:cubicBezTo>
                                    <a:cubicBezTo>
                                      <a:pt x="1408275" y="431121"/>
                                      <a:pt x="1408275" y="431121"/>
                                      <a:pt x="1408275" y="431121"/>
                                    </a:cubicBezTo>
                                    <a:cubicBezTo>
                                      <a:pt x="1404043" y="431121"/>
                                      <a:pt x="1404043" y="431121"/>
                                      <a:pt x="1404043" y="431121"/>
                                    </a:cubicBezTo>
                                    <a:cubicBezTo>
                                      <a:pt x="1600235" y="431121"/>
                                      <a:pt x="1600235" y="431121"/>
                                      <a:pt x="1600235" y="431121"/>
                                    </a:cubicBezTo>
                                    <a:cubicBezTo>
                                      <a:pt x="1583180" y="426888"/>
                                      <a:pt x="1561892" y="426888"/>
                                      <a:pt x="1544838" y="418298"/>
                                    </a:cubicBezTo>
                                    <a:cubicBezTo>
                                      <a:pt x="1583180" y="418298"/>
                                      <a:pt x="1583180" y="418298"/>
                                      <a:pt x="1583180" y="418298"/>
                                    </a:cubicBezTo>
                                    <a:cubicBezTo>
                                      <a:pt x="1378398" y="405476"/>
                                      <a:pt x="1378398" y="405476"/>
                                      <a:pt x="1378398" y="405476"/>
                                    </a:cubicBezTo>
                                    <a:cubicBezTo>
                                      <a:pt x="1374166" y="401244"/>
                                      <a:pt x="1374166" y="397011"/>
                                      <a:pt x="1369809" y="401244"/>
                                    </a:cubicBezTo>
                                    <a:cubicBezTo>
                                      <a:pt x="1365576" y="401244"/>
                                      <a:pt x="1365576" y="401244"/>
                                      <a:pt x="1365576" y="401244"/>
                                    </a:cubicBezTo>
                                    <a:lnTo>
                                      <a:pt x="1365576" y="401244"/>
                                    </a:lnTo>
                                    <a:cubicBezTo>
                                      <a:pt x="1361343" y="405476"/>
                                      <a:pt x="1361343" y="405476"/>
                                      <a:pt x="1361343" y="405476"/>
                                    </a:cubicBezTo>
                                    <a:cubicBezTo>
                                      <a:pt x="1263248" y="397011"/>
                                      <a:pt x="1263248" y="397011"/>
                                      <a:pt x="1263248" y="397011"/>
                                    </a:cubicBezTo>
                                    <a:cubicBezTo>
                                      <a:pt x="1259015" y="392778"/>
                                      <a:pt x="1259015" y="392778"/>
                                      <a:pt x="1259015" y="392778"/>
                                    </a:cubicBezTo>
                                    <a:cubicBezTo>
                                      <a:pt x="1267605" y="384314"/>
                                      <a:pt x="1288892" y="397011"/>
                                      <a:pt x="1297357" y="379957"/>
                                    </a:cubicBezTo>
                                    <a:cubicBezTo>
                                      <a:pt x="1352754" y="388421"/>
                                      <a:pt x="1408275" y="384189"/>
                                      <a:pt x="1463672" y="392778"/>
                                    </a:cubicBezTo>
                                    <a:cubicBezTo>
                                      <a:pt x="1467905" y="397011"/>
                                      <a:pt x="1467905" y="397011"/>
                                      <a:pt x="1467905" y="397011"/>
                                    </a:cubicBezTo>
                                    <a:cubicBezTo>
                                      <a:pt x="1591645" y="401244"/>
                                      <a:pt x="1591645" y="401244"/>
                                      <a:pt x="1591645" y="401244"/>
                                    </a:cubicBezTo>
                                    <a:cubicBezTo>
                                      <a:pt x="1489316" y="392778"/>
                                      <a:pt x="1489316" y="392778"/>
                                      <a:pt x="1489316" y="392778"/>
                                    </a:cubicBezTo>
                                    <a:cubicBezTo>
                                      <a:pt x="1485084" y="392778"/>
                                      <a:pt x="1480727" y="388546"/>
                                      <a:pt x="1485084" y="384314"/>
                                    </a:cubicBezTo>
                                    <a:cubicBezTo>
                                      <a:pt x="1519193" y="384314"/>
                                      <a:pt x="1570358" y="388546"/>
                                      <a:pt x="1608824" y="388546"/>
                                    </a:cubicBezTo>
                                    <a:cubicBezTo>
                                      <a:pt x="1604592" y="380081"/>
                                      <a:pt x="1604592" y="380081"/>
                                      <a:pt x="1604592" y="380081"/>
                                    </a:cubicBezTo>
                                    <a:cubicBezTo>
                                      <a:pt x="1259015" y="350328"/>
                                      <a:pt x="1259015" y="350328"/>
                                      <a:pt x="1259015" y="350328"/>
                                    </a:cubicBezTo>
                                    <a:cubicBezTo>
                                      <a:pt x="1254783" y="346096"/>
                                      <a:pt x="1241960" y="354561"/>
                                      <a:pt x="1241960" y="346096"/>
                                    </a:cubicBezTo>
                                    <a:cubicBezTo>
                                      <a:pt x="1352879" y="346096"/>
                                      <a:pt x="1459564" y="350328"/>
                                      <a:pt x="1570482" y="354561"/>
                                    </a:cubicBezTo>
                                    <a:cubicBezTo>
                                      <a:pt x="1536373" y="341739"/>
                                      <a:pt x="1489441" y="350328"/>
                                      <a:pt x="1455331" y="337506"/>
                                    </a:cubicBezTo>
                                    <a:cubicBezTo>
                                      <a:pt x="1318769" y="324684"/>
                                      <a:pt x="1318769" y="324684"/>
                                      <a:pt x="1318769" y="324684"/>
                                    </a:cubicBezTo>
                                    <a:cubicBezTo>
                                      <a:pt x="1314536" y="324684"/>
                                      <a:pt x="1305947" y="324684"/>
                                      <a:pt x="1305947" y="316219"/>
                                    </a:cubicBezTo>
                                    <a:cubicBezTo>
                                      <a:pt x="981782" y="299164"/>
                                      <a:pt x="981782" y="299164"/>
                                      <a:pt x="981782" y="299164"/>
                                    </a:cubicBezTo>
                                    <a:cubicBezTo>
                                      <a:pt x="977550" y="299164"/>
                                      <a:pt x="977550" y="299164"/>
                                      <a:pt x="977550" y="299164"/>
                                    </a:cubicBezTo>
                                    <a:cubicBezTo>
                                      <a:pt x="1088468" y="299164"/>
                                      <a:pt x="1088468" y="299164"/>
                                      <a:pt x="1088468" y="299164"/>
                                    </a:cubicBezTo>
                                    <a:cubicBezTo>
                                      <a:pt x="1600359" y="324684"/>
                                      <a:pt x="1600359" y="324684"/>
                                      <a:pt x="1600359" y="324684"/>
                                    </a:cubicBezTo>
                                    <a:cubicBezTo>
                                      <a:pt x="1630236" y="324684"/>
                                      <a:pt x="1630236" y="324684"/>
                                      <a:pt x="1630236" y="324684"/>
                                    </a:cubicBezTo>
                                    <a:cubicBezTo>
                                      <a:pt x="1630236" y="324684"/>
                                      <a:pt x="1613181" y="316219"/>
                                      <a:pt x="1604592" y="316219"/>
                                    </a:cubicBezTo>
                                    <a:cubicBezTo>
                                      <a:pt x="1532016" y="307754"/>
                                      <a:pt x="1450974" y="303397"/>
                                      <a:pt x="1378523" y="294931"/>
                                    </a:cubicBezTo>
                                    <a:cubicBezTo>
                                      <a:pt x="1455331" y="294931"/>
                                      <a:pt x="1536373" y="299164"/>
                                      <a:pt x="1608824" y="307754"/>
                                    </a:cubicBezTo>
                                    <a:cubicBezTo>
                                      <a:pt x="1608824" y="303521"/>
                                      <a:pt x="1608824" y="303521"/>
                                      <a:pt x="1608824" y="303521"/>
                                    </a:cubicBezTo>
                                    <a:cubicBezTo>
                                      <a:pt x="1574715" y="299288"/>
                                      <a:pt x="1540605" y="295056"/>
                                      <a:pt x="1510728" y="290699"/>
                                    </a:cubicBezTo>
                                    <a:cubicBezTo>
                                      <a:pt x="1519318" y="282234"/>
                                      <a:pt x="1536373" y="282234"/>
                                      <a:pt x="1549070" y="286467"/>
                                    </a:cubicBezTo>
                                    <a:cubicBezTo>
                                      <a:pt x="1583180" y="286467"/>
                                      <a:pt x="1583180" y="286467"/>
                                      <a:pt x="1583180" y="286467"/>
                                    </a:cubicBezTo>
                                    <a:cubicBezTo>
                                      <a:pt x="1587412" y="282234"/>
                                      <a:pt x="1578947" y="278002"/>
                                      <a:pt x="1578947" y="273645"/>
                                    </a:cubicBezTo>
                                    <a:cubicBezTo>
                                      <a:pt x="1553303" y="269412"/>
                                      <a:pt x="1527783" y="269412"/>
                                      <a:pt x="1502139" y="265179"/>
                                    </a:cubicBezTo>
                                    <a:cubicBezTo>
                                      <a:pt x="1502139" y="260947"/>
                                      <a:pt x="1506371" y="260947"/>
                                      <a:pt x="1506371" y="256714"/>
                                    </a:cubicBezTo>
                                    <a:cubicBezTo>
                                      <a:pt x="1519193" y="265179"/>
                                      <a:pt x="1536248" y="260947"/>
                                      <a:pt x="1549070" y="260947"/>
                                    </a:cubicBezTo>
                                    <a:cubicBezTo>
                                      <a:pt x="1502139" y="256714"/>
                                      <a:pt x="1455207" y="248125"/>
                                      <a:pt x="1412508" y="243892"/>
                                    </a:cubicBezTo>
                                    <a:cubicBezTo>
                                      <a:pt x="1467905" y="231070"/>
                                      <a:pt x="1527658" y="248125"/>
                                      <a:pt x="1583180" y="239659"/>
                                    </a:cubicBezTo>
                                    <a:cubicBezTo>
                                      <a:pt x="1561892" y="226837"/>
                                      <a:pt x="1527783" y="235427"/>
                                      <a:pt x="1502139" y="226837"/>
                                    </a:cubicBezTo>
                                    <a:cubicBezTo>
                                      <a:pt x="1536248" y="226837"/>
                                      <a:pt x="1561892" y="214015"/>
                                      <a:pt x="1596002" y="222605"/>
                                    </a:cubicBezTo>
                                    <a:cubicBezTo>
                                      <a:pt x="1570358" y="214139"/>
                                      <a:pt x="1570358" y="214139"/>
                                      <a:pt x="1570358" y="214139"/>
                                    </a:cubicBezTo>
                                    <a:cubicBezTo>
                                      <a:pt x="1574590" y="205674"/>
                                      <a:pt x="1583180" y="214139"/>
                                      <a:pt x="1587412" y="209907"/>
                                    </a:cubicBezTo>
                                    <a:cubicBezTo>
                                      <a:pt x="1523426" y="201442"/>
                                      <a:pt x="1455207" y="192852"/>
                                      <a:pt x="1391220" y="184387"/>
                                    </a:cubicBezTo>
                                    <a:cubicBezTo>
                                      <a:pt x="977425" y="158867"/>
                                      <a:pt x="977425" y="158867"/>
                                      <a:pt x="977425" y="158867"/>
                                    </a:cubicBezTo>
                                    <a:lnTo>
                                      <a:pt x="977425" y="158867"/>
                                    </a:lnTo>
                                    <a:cubicBezTo>
                                      <a:pt x="986014" y="154635"/>
                                      <a:pt x="986014" y="154635"/>
                                      <a:pt x="986014" y="154635"/>
                                    </a:cubicBezTo>
                                    <a:cubicBezTo>
                                      <a:pt x="1310179" y="171689"/>
                                      <a:pt x="1310179" y="171689"/>
                                      <a:pt x="1310179" y="171689"/>
                                    </a:cubicBezTo>
                                    <a:cubicBezTo>
                                      <a:pt x="1404043" y="175922"/>
                                      <a:pt x="1497906" y="184512"/>
                                      <a:pt x="1591769" y="188744"/>
                                    </a:cubicBezTo>
                                    <a:cubicBezTo>
                                      <a:pt x="1553427" y="180279"/>
                                      <a:pt x="1506496" y="180279"/>
                                      <a:pt x="1468029" y="167457"/>
                                    </a:cubicBezTo>
                                    <a:cubicBezTo>
                                      <a:pt x="1476619" y="158992"/>
                                      <a:pt x="1489316" y="167457"/>
                                      <a:pt x="1497906" y="163224"/>
                                    </a:cubicBezTo>
                                    <a:cubicBezTo>
                                      <a:pt x="1416865" y="146169"/>
                                      <a:pt x="1327234" y="150402"/>
                                      <a:pt x="1241960" y="137704"/>
                                    </a:cubicBezTo>
                                    <a:cubicBezTo>
                                      <a:pt x="1340056" y="137704"/>
                                      <a:pt x="1438152" y="146169"/>
                                      <a:pt x="1536248" y="154759"/>
                                    </a:cubicBezTo>
                                    <a:cubicBezTo>
                                      <a:pt x="1438152" y="137704"/>
                                      <a:pt x="1438152" y="137704"/>
                                      <a:pt x="1438152" y="137704"/>
                                    </a:cubicBezTo>
                                    <a:cubicBezTo>
                                      <a:pt x="1433920" y="133472"/>
                                      <a:pt x="1433920" y="133472"/>
                                      <a:pt x="1433920" y="133472"/>
                                    </a:cubicBezTo>
                                    <a:cubicBezTo>
                                      <a:pt x="1365700" y="129239"/>
                                      <a:pt x="1288892" y="125006"/>
                                      <a:pt x="1220673" y="116417"/>
                                    </a:cubicBezTo>
                                    <a:cubicBezTo>
                                      <a:pt x="1207851" y="112184"/>
                                      <a:pt x="1186564" y="116417"/>
                                      <a:pt x="1169509" y="116417"/>
                                    </a:cubicBezTo>
                                    <a:lnTo>
                                      <a:pt x="1169509" y="116417"/>
                                    </a:lnTo>
                                    <a:cubicBezTo>
                                      <a:pt x="1135399" y="112184"/>
                                      <a:pt x="1101290" y="116417"/>
                                      <a:pt x="1062823" y="112184"/>
                                    </a:cubicBezTo>
                                    <a:cubicBezTo>
                                      <a:pt x="1015891" y="99362"/>
                                      <a:pt x="968960" y="116417"/>
                                      <a:pt x="922028" y="99362"/>
                                    </a:cubicBezTo>
                                    <a:cubicBezTo>
                                      <a:pt x="909206" y="86540"/>
                                      <a:pt x="887919" y="86540"/>
                                      <a:pt x="870864" y="82307"/>
                                    </a:cubicBezTo>
                                    <a:cubicBezTo>
                                      <a:pt x="849577" y="86540"/>
                                      <a:pt x="832522" y="82307"/>
                                      <a:pt x="815467" y="78075"/>
                                    </a:cubicBezTo>
                                    <a:cubicBezTo>
                                      <a:pt x="824057" y="73843"/>
                                      <a:pt x="824057" y="73843"/>
                                      <a:pt x="824057" y="73843"/>
                                    </a:cubicBezTo>
                                    <a:cubicBezTo>
                                      <a:pt x="883811" y="78075"/>
                                      <a:pt x="934975" y="73843"/>
                                      <a:pt x="990372" y="82307"/>
                                    </a:cubicBezTo>
                                    <a:cubicBezTo>
                                      <a:pt x="1007427" y="61020"/>
                                      <a:pt x="1028714" y="78075"/>
                                      <a:pt x="1050125" y="73843"/>
                                    </a:cubicBezTo>
                                    <a:cubicBezTo>
                                      <a:pt x="1050125" y="86665"/>
                                      <a:pt x="1067180" y="82307"/>
                                      <a:pt x="1075770" y="82307"/>
                                    </a:cubicBezTo>
                                    <a:cubicBezTo>
                                      <a:pt x="1071537" y="78075"/>
                                      <a:pt x="1071537" y="78075"/>
                                      <a:pt x="1071537" y="78075"/>
                                    </a:cubicBezTo>
                                    <a:cubicBezTo>
                                      <a:pt x="1075770" y="73843"/>
                                      <a:pt x="1080127" y="78075"/>
                                      <a:pt x="1080127" y="78075"/>
                                    </a:cubicBezTo>
                                    <a:cubicBezTo>
                                      <a:pt x="1084359" y="82307"/>
                                      <a:pt x="1084359" y="82307"/>
                                      <a:pt x="1084359" y="82307"/>
                                    </a:cubicBezTo>
                                    <a:cubicBezTo>
                                      <a:pt x="1101414" y="86540"/>
                                      <a:pt x="1114236" y="82307"/>
                                      <a:pt x="1135524" y="86540"/>
                                    </a:cubicBezTo>
                                    <a:cubicBezTo>
                                      <a:pt x="1135524" y="82307"/>
                                      <a:pt x="1135524" y="82307"/>
                                      <a:pt x="1135524" y="82307"/>
                                    </a:cubicBezTo>
                                    <a:cubicBezTo>
                                      <a:pt x="1139756" y="78075"/>
                                      <a:pt x="1148346" y="78075"/>
                                      <a:pt x="1156811" y="78075"/>
                                    </a:cubicBezTo>
                                    <a:cubicBezTo>
                                      <a:pt x="1156811" y="86540"/>
                                      <a:pt x="1156811" y="86540"/>
                                      <a:pt x="1156811" y="86540"/>
                                    </a:cubicBezTo>
                                    <a:cubicBezTo>
                                      <a:pt x="1314661" y="99362"/>
                                      <a:pt x="1468278" y="99362"/>
                                      <a:pt x="1621771" y="120649"/>
                                    </a:cubicBezTo>
                                    <a:cubicBezTo>
                                      <a:pt x="1613181" y="116417"/>
                                      <a:pt x="1613181" y="116417"/>
                                      <a:pt x="1613181" y="116417"/>
                                    </a:cubicBezTo>
                                    <a:cubicBezTo>
                                      <a:pt x="1549195" y="107952"/>
                                      <a:pt x="1480976" y="103595"/>
                                      <a:pt x="1416989" y="95129"/>
                                    </a:cubicBezTo>
                                    <a:cubicBezTo>
                                      <a:pt x="1502263" y="90897"/>
                                      <a:pt x="1587661" y="107952"/>
                                      <a:pt x="1668703" y="116417"/>
                                    </a:cubicBezTo>
                                    <a:cubicBezTo>
                                      <a:pt x="1677292" y="112184"/>
                                      <a:pt x="1677292" y="112184"/>
                                      <a:pt x="1677292" y="112184"/>
                                    </a:cubicBezTo>
                                    <a:cubicBezTo>
                                      <a:pt x="1673060" y="112184"/>
                                      <a:pt x="1664470" y="107952"/>
                                      <a:pt x="1660237" y="107952"/>
                                    </a:cubicBezTo>
                                    <a:cubicBezTo>
                                      <a:pt x="1664470" y="103720"/>
                                      <a:pt x="1664470" y="103720"/>
                                      <a:pt x="1664470" y="103720"/>
                                    </a:cubicBezTo>
                                    <a:cubicBezTo>
                                      <a:pt x="1660237" y="95254"/>
                                      <a:pt x="1638826" y="99486"/>
                                      <a:pt x="1630360" y="95254"/>
                                    </a:cubicBezTo>
                                    <a:cubicBezTo>
                                      <a:pt x="1613306" y="82432"/>
                                      <a:pt x="1587661" y="91022"/>
                                      <a:pt x="1574964" y="78200"/>
                                    </a:cubicBezTo>
                                    <a:cubicBezTo>
                                      <a:pt x="1596251" y="73967"/>
                                      <a:pt x="1617663" y="86665"/>
                                      <a:pt x="1638950" y="86665"/>
                                    </a:cubicBezTo>
                                    <a:cubicBezTo>
                                      <a:pt x="1587786" y="69610"/>
                                      <a:pt x="1536621" y="69610"/>
                                      <a:pt x="1485333" y="56912"/>
                                    </a:cubicBezTo>
                                    <a:cubicBezTo>
                                      <a:pt x="1178223" y="39857"/>
                                      <a:pt x="1178223" y="39857"/>
                                      <a:pt x="1178223" y="39857"/>
                                    </a:cubicBezTo>
                                    <a:cubicBezTo>
                                      <a:pt x="1028963" y="27035"/>
                                      <a:pt x="871113" y="22803"/>
                                      <a:pt x="717496" y="14337"/>
                                    </a:cubicBezTo>
                                    <a:cubicBezTo>
                                      <a:pt x="580933" y="18570"/>
                                      <a:pt x="452960" y="1515"/>
                                      <a:pt x="320755" y="5872"/>
                                    </a:cubicBezTo>
                                    <a:cubicBezTo>
                                      <a:pt x="256769" y="-11183"/>
                                      <a:pt x="197015" y="14337"/>
                                      <a:pt x="133028" y="14337"/>
                                    </a:cubicBezTo>
                                    <a:cubicBezTo>
                                      <a:pt x="30700" y="39857"/>
                                      <a:pt x="30700" y="39857"/>
                                      <a:pt x="30700" y="39857"/>
                                    </a:cubicBezTo>
                                    <a:cubicBezTo>
                                      <a:pt x="823" y="69610"/>
                                      <a:pt x="823" y="69610"/>
                                      <a:pt x="823" y="69610"/>
                                    </a:cubicBezTo>
                                    <a:cubicBezTo>
                                      <a:pt x="325" y="111313"/>
                                      <a:pt x="-3908" y="158120"/>
                                      <a:pt x="13147" y="200695"/>
                                    </a:cubicBezTo>
                                    <a:lnTo>
                                      <a:pt x="13147" y="200695"/>
                                    </a:lnTo>
                                    <a:close/>
                                    <a:moveTo>
                                      <a:pt x="1489067" y="260324"/>
                                    </a:moveTo>
                                    <a:cubicBezTo>
                                      <a:pt x="1493300" y="260324"/>
                                      <a:pt x="1497657" y="256092"/>
                                      <a:pt x="1501890" y="264557"/>
                                    </a:cubicBezTo>
                                    <a:cubicBezTo>
                                      <a:pt x="1497657" y="264557"/>
                                      <a:pt x="1493424" y="260324"/>
                                      <a:pt x="1489067" y="260324"/>
                                    </a:cubicBezTo>
                                    <a:lnTo>
                                      <a:pt x="1489067" y="260324"/>
                                    </a:lnTo>
                                    <a:close/>
                                    <a:moveTo>
                                      <a:pt x="1262999" y="290077"/>
                                    </a:moveTo>
                                    <a:cubicBezTo>
                                      <a:pt x="1297108" y="290077"/>
                                      <a:pt x="1297108" y="290077"/>
                                      <a:pt x="1297108" y="290077"/>
                                    </a:cubicBezTo>
                                    <a:cubicBezTo>
                                      <a:pt x="1318395" y="281612"/>
                                      <a:pt x="1348272" y="285844"/>
                                      <a:pt x="1373917" y="285844"/>
                                    </a:cubicBezTo>
                                    <a:cubicBezTo>
                                      <a:pt x="1373917" y="290077"/>
                                      <a:pt x="1373917" y="290077"/>
                                      <a:pt x="1373917" y="294309"/>
                                    </a:cubicBez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lnTo>
                                      <a:pt x="1262999" y="290077"/>
                                    </a:lnTo>
                                    <a:close/>
                                    <a:moveTo>
                                      <a:pt x="1045519" y="277255"/>
                                    </a:moveTo>
                                    <a:cubicBezTo>
                                      <a:pt x="1066807" y="273022"/>
                                      <a:pt x="1088219" y="281487"/>
                                      <a:pt x="1109506" y="281487"/>
                                    </a:cubicBezTo>
                                    <a:cubicBezTo>
                                      <a:pt x="1088094" y="281612"/>
                                      <a:pt x="1071039" y="277255"/>
                                      <a:pt x="1045519" y="277255"/>
                                    </a:cubicBezTo>
                                    <a:lnTo>
                                      <a:pt x="1045519" y="27725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45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prstDash val="solid"/>
                                <a:miter lim="0"/>
                              </a:ln>
                            </wps:spPr>
                            <wps:txbx>
                              <w:txbxContent>
                                <w:p/>
                              </w:txbxContent>
                            </wps:txbx>
                            <wps:bodyPr rtlCol="0" anchor="ctr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任意多边形: 形状 7" o:spid="_x0000_i1059" style="width:253.5pt;height:7.5pt;v-text-anchor:middle" coordsize="1676842,524091" o:spt="100" adj="-11796480,,5400" path="m13147,200695c8915,230447,25969,260324,13147,290077c25969,302899,25969,319829,21737,341116c30326,349582,25969,362404,30326,370869c26094,375102,17504,375102,21737,383691c30326,375226,34559,387924,38791,396513c34559,422033,43024,468840,72901,485895c153942,515648,256395,511415,341669,498717c691478,498717,691478,498717,691478,498717c1109506,511539,1109506,511539,1109506,511539c1472137,524362,1472137,524362,1472137,524362c1561768,524362,1561768,524362,1561768,524362c1548946,520129,1548946,520129,1548946,520129c1450850,515896,1352754,511664,1258891,507307c1246068,503074,1246068,503074,1246068,503074c1190672,511539,1135150,490252,1079753,498842c1032822,494609,973068,494609,926136,490376c1062699,490376,1062699,490376,1062699,490376c1591645,507431,1591645,507431,1591645,507431c1634344,511664,1634344,511664,1634344,511664c1480727,486144,1310179,503199,1156562,486144c1028589,473322,892027,486144,768411,469089c772644,464856,772644,464856,772644,464856c1054234,460624,1305822,498966,1583180,494609c1566125,486144,1540481,494609,1523426,486144c1527658,481911,1536248,486144,1540481,486144c1502139,477679,1459439,477679,1421097,477679c1425330,469213,1433920,473447,1438152,473447c1438152,469213,1442385,469213,1442385,464981c1664221,477804,1664221,477804,1664221,477804c1672811,469338,1672811,469338,1672811,469338c1659988,469338,1634469,469338,1613057,460873c1621646,456641,1630111,460873,1634344,460873c1591645,452408,1544713,452408,1497782,443818c1493549,439586,1493549,439586,1493549,439586c1408275,431121,1408275,431121,1408275,431121c1404043,431121,1404043,431121,1404043,431121c1600235,431121,1600235,431121,1600235,431121c1583180,426888,1561892,426888,1544838,418298c1583180,418298,1583180,418298,1583180,418298c1378398,405476,1378398,405476,1378398,405476c1374166,401244,1374166,397011,1369809,401244c1365576,401244,1365576,401244,1365576,401244l1365576,401244c1361343,405476,1361343,405476,1361343,405476c1263248,397011,1263248,397011,1263248,397011c1259015,392778,1259015,392778,1259015,392778c1267605,384314,1288892,397011,1297357,379957c1352754,388421,1408275,384189,1463672,392778c1467905,397011,1467905,397011,1467905,397011c1591645,401244,1591645,401244,1591645,401244c1489316,392778,1489316,392778,1489316,392778c1485084,392778,1480727,388546,1485084,384314c1519193,384314,1570358,388546,1608824,388546c1604592,380081,1604592,380081,1604592,380081c1259015,350328,1259015,350328,1259015,350328c1254783,346096,1241960,354561,1241960,346096c1352879,346096,1459564,350328,1570482,354561c1536373,341739,1489441,350328,1455331,337506c1318769,324684,1318769,324684,1318769,324684c1314536,324684,1305947,324684,1305947,316219c981782,299164,981782,299164,981782,299164c977550,299164,977550,299164,977550,299164c1088468,299164,1088468,299164,1088468,299164c1600359,324684,1600359,324684,1600359,324684c1630236,324684,1630236,324684,1630236,324684c1630236,324684,1613181,316219,1604592,316219c1532016,307754,1450974,303397,1378523,294931c1455331,294931,1536373,299164,1608824,307754c1608824,303521,1608824,303521,1608824,303521c1574715,299288,1540605,295056,1510728,290699c1519318,282234,1536373,282234,1549070,286467c1583180,286467,1583180,286467,1583180,286467c1587412,282234,1578947,278002,1578947,273645c1553303,269412,1527783,269412,1502139,265179c1502139,260947,1506371,260947,1506371,256714c1519193,265179,1536248,260947,1549070,260947c1502139,256714,1455207,248125,1412508,243892c1467905,231070,1527658,248125,1583180,239659c1561892,226837,1527783,235427,1502139,226837c1536248,226837,1561892,214015,1596002,222605c1570358,214139,1570358,214139,1570358,214139c1574590,205674,1583180,214139,1587412,209907c1523426,201442,1455207,192852,1391220,184387c977425,158867,977425,158867,977425,158867l977425,158867c986014,154635,986014,154635,986014,154635c1310179,171689,1310179,171689,1310179,171689c1404043,175922,1497906,184512,1591769,188744c1553427,180279,1506496,180279,1468029,167457c1476619,158992,1489316,167457,1497906,163224c1416865,146169,1327234,150402,1241960,137704c1340056,137704,1438152,146169,1536248,154759c1438152,137704,1438152,137704,1438152,137704c1433920,133472,1433920,133472,1433920,133472c1365700,129239,1288892,125006,1220673,116417c1207851,112184,1186564,116417,1169509,116417l1169509,116417c1135399,112184,1101290,116417,1062823,112184c1015891,99362,968960,116417,922028,99362c909206,86540,887919,86540,870864,82307c849577,86540,832522,82307,815467,78075c824057,73843,824057,73843,824057,73843c883811,78075,934975,73843,990372,82307c1007427,61020,1028714,78075,1050125,73843c1050125,86665,1067180,82307,1075770,82307c1071537,78075,1071537,78075,1071537,78075c1075770,73843,1080127,78075,1080127,78075c1084359,82307,1084359,82307,1084359,82307c1101414,86540,1114236,82307,1135524,86540c1135524,82307,1135524,82307,1135524,82307c1139756,78075,1148346,78075,1156811,78075c1156811,86540,1156811,86540,1156811,86540c1314661,99362,1468278,99362,1621771,120649c1613181,116417,1613181,116417,1613181,116417c1549195,107952,1480976,103595,1416989,95129c1502263,90897,1587661,107952,1668703,116417c1677292,112184,1677292,112184,1677292,112184c1673060,112184,1664470,107952,1660237,107952c1664470,103720,1664470,103720,1664470,103720c1660237,95254,1638826,99486,1630360,95254c1613306,82432,1587661,91022,1574964,78200c1596251,73967,1617663,86665,1638950,86665c1587786,69610,1536621,69610,1485333,56912c1178223,39857,1178223,39857,1178223,39857c1028963,27035,871113,22803,717496,14337c580933,18570,452960,1515,320755,5872c256769,-11183,197015,14337,133028,14337c30700,39857,30700,39857,30700,39857c823,69610,823,69610,823,69610c325,111313,-3908,158120,13147,200695l13147,200695xm1489067,260324c1493300,260324,1497657,256092,1501890,264557c1497657,264557,1493424,260324,1489067,260324l1489067,260324xm1262999,290077c1297108,290077,1297108,290077,1297108,290077c1318395,281612,1348272,285844,1373917,285844c1373917,290077,1373917,290077,1373917,294309l1262999,290077,1262999,290077,1262999,290077xm1045519,277255c1066807,273022,1088219,281487,1109506,281487c1088094,281612,1071039,277255,1045519,277255l1045519,277255xe" filled="t" fillcolor="#f8cbad" stroked="t" strokecolor="#f8cbad">
                      <v:stroke joinstyle="miter"/>
                      <v:path o:connecttype="custom" o:connectlocs="25241,36474;25241,52719;41733,61995;58224,67402;41733,69733;74476,72063;139966,88308;655986,90638;1327602,90638;2130194,92968;2826426,95299;2998513,95299;2973896,94529;2417005,92199;2392386,91430;2073069,90661;1778133,89122;2040327,89122;3055876,92222;3137856,92991;2220539,88353;1475309,85253;1483436,84484;3039623,89891;2924899,88353;2957643,88353;2728432,86814;2761177,86045;2769304,84507;3195218,86837;3211710,85299;3096986,83760;3137856,83760;2875664,80660;2867536,79891;2703815,78353;2695690,78353;3072368,78353;2966009,76022;3039623,76022;2646452,73692;2629962,72923;2621835,72923;2621835,72923;2613708,73692;2425370,72154;2417243,71384;2490858,69054;2810174,71384;2818301,72154;3055876,72923;2859409,71384;2851284,69846;3088858,70615;3080733,69077;2417243,63669;2384499,62900;3015244,64439;2794160,61339;2531968,59009;2507350,57470;1884970,54371;1876845,54371;2089802,54371;3072606,59009;3129968,59009;3080733,57470;2646692,53601;3088858,55932;3088858,55162;2900519,52832;2974134,52063;3039623,52063;3031496,49733;2884029,48194;2892154,46656;2974134,47425;2711942,44325;3039623,43556;2884029,41226;3064241,40456;3015006,38918;3047749,38149;2671070,33511;1876605,28873;1876605,28873;1893095,28103;2515475,31203;3056114,34302;2818539,30434;2875902,29664;2384499,25026;2949516,28126;2761177,25026;2753052,24257;2343629,21158;2245396,21158;2245396,21158;2040565,20388;1770246,18058;1672013,14958;1565654,14189;1582146,13420;1901463,14958;2016185,13420;2065422,14958;2057295,14189;2073788,14189;2081913,14958;2180147,15728;2180147,14958;2221017,14189;2221017,15728;3113716,21927;3097224,21158;2720545,17289;3203823,21158;3220313,20388;3187569,19619;3195696,18850;3130206,17311;3023849,14212;3146699,15750;2851762,10343;2262127,7243;1377555,2605;615833,1067;255406,2605;58942,7243;1580,12651;25241,36474;25241,36474;2858931,47312;2883551,48081;2858931,47312;2858931,47312;2424892,52719;2490380,52719;2637849,51950;2637849,53488;2424892,52719;2424892,52719;2424892,52719;2007342,50389;2130194,51158;2007342,50389;2007342,50389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 textboxrect="0,0,1676842,524091"/>
                      <o:lock v:ext="edit" aspectratio="f"/>
                      <v:textbox>
                        <w:txbxContent>
                          <w:p w14:paraId="0C6705A4"/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795D924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神舟十八号载人飞船是中国载人航天工程第十八艘载人飞船。2024年4月25日，神舟十八号载人飞船发射取得成功。2024年4月26日05时04分，在轨执行任务的神舟十七号航天员乘组打开舱门，迎接神舟十八号航天员乘组入驻“天宫”。“天宫”距离地球表面400～450千米。把它画在一幅1∶2000000的图上，请你求出在这幅图上“天宫”距离地球表面的最近距离和最远距离。</w:t>
            </w:r>
          </w:p>
          <w:p w14:paraId="6365542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答案】20厘米；22.5厘米</w:t>
            </w:r>
          </w:p>
          <w:p w14:paraId="67BE814B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分析】已知“天宫”距离地球表面最近400千米，最远450千米，把它画在一幅1∶2000000的图上；根据“图上距离＝实际距离×比例尺”以及进率“1千米＝100000厘米”，求出在这幅图上“天宫”距离地球表面的最近距离和最远距离。</w:t>
            </w:r>
          </w:p>
          <w:p w14:paraId="059A09CE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【详解】400千米＝40000000厘米</w:t>
            </w:r>
          </w:p>
          <w:p w14:paraId="61F55AA5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0000000×</w:t>
            </w:r>
            <w:r>
              <w:object>
                <v:shape id="_x0000_i1060" type="#_x0000_t75" alt="eqIdae1473b7e6aea08452a96314f59b58c4" style="width:42.2pt;height:27.05pt" o:ole="" coordsize="21600,21600" o:preferrelative="t" filled="f" stroked="f">
                  <v:stroke joinstyle="miter"/>
                  <v:imagedata r:id="rId25" o:title="eqIdae1473b7e6aea08452a96314f59b58c4"/>
                  <o:lock v:ext="edit" aspectratio="t"/>
                  <w10:anchorlock/>
                </v:shape>
                <o:OLEObject Type="Embed" ProgID="Equation.DSMT4" ShapeID="_x0000_i1060" DrawAspect="Content" ObjectID="_1468075740" r:id="rId26"/>
              </w:object>
            </w:r>
            <w:r>
              <w:rPr>
                <w:sz w:val="21"/>
              </w:rPr>
              <w:t>＝20（厘米）</w:t>
            </w:r>
          </w:p>
          <w:p w14:paraId="27CE12C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50千米＝45000000厘米</w:t>
            </w:r>
          </w:p>
          <w:p w14:paraId="5F0B7D50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5000000×</w:t>
            </w:r>
            <w:r>
              <w:object>
                <v:shape id="_x0000_i1061" type="#_x0000_t75" alt="eqIdae1473b7e6aea08452a96314f59b58c4" style="width:42.2pt;height:27.05pt" o:ole="" coordsize="21600,21600" o:preferrelative="t" filled="f" stroked="f">
                  <v:stroke joinstyle="miter"/>
                  <v:imagedata r:id="rId25" o:title="eqIdae1473b7e6aea08452a96314f59b58c4"/>
                  <o:lock v:ext="edit" aspectratio="t"/>
                  <w10:anchorlock/>
                </v:shape>
                <o:OLEObject Type="Embed" ProgID="Equation.DSMT4" ShapeID="_x0000_i1061" DrawAspect="Content" ObjectID="_1468075741" r:id="rId27"/>
              </w:object>
            </w:r>
            <w:r>
              <w:rPr>
                <w:sz w:val="21"/>
              </w:rPr>
              <w:t>＝22.5（厘米）</w:t>
            </w:r>
          </w:p>
          <w:p w14:paraId="56D73F84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答：在这幅图上“天宫”距离地球表面的最近距离是20厘米，最远距离是22.5厘米。</w:t>
            </w:r>
          </w:p>
          <w:p w14:paraId="65CA2583">
            <w:pPr>
              <w:shd w:val="clear" w:color="auto" w:fill="F2F2F2"/>
              <w:spacing w:line="360" w:lineRule="auto"/>
              <w:jc w:val="left"/>
              <w:textAlignment w:val="center"/>
              <w:rPr>
                <w:sz w:val="21"/>
              </w:rPr>
            </w:pPr>
          </w:p>
          <w:p w14:paraId="06347862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</w:p>
          <w:p w14:paraId="457AB1B0">
            <w:pPr>
              <w:spacing w:line="360" w:lineRule="auto"/>
              <w:jc w:val="center"/>
              <w:rPr>
                <w:rFonts w:ascii="Times New Roman" w:eastAsia="隶书" w:hAnsi="Times New Roman" w:cs="Times New Roman"/>
                <w:sz w:val="32"/>
                <w:szCs w:val="32"/>
              </w:rPr>
            </w:pPr>
          </w:p>
          <w:p w14:paraId="1C0761C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0CCE197C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63072BD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kern w:val="0"/>
          <w:sz w:val="24"/>
          <w:szCs w:val="24"/>
          <w:lang w:val="en-US" w:eastAsia="zh-CN" w:bidi="ar"/>
        </w:rPr>
      </w:pPr>
      <w:r>
        <w:rPr>
          <w:rFonts w:ascii="宋体" w:eastAsia="宋体" w:hAnsi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534025" cy="638175"/>
            <wp:effectExtent l="0" t="0" r="9525" b="9525"/>
            <wp:docPr id="30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660393F">
      <w:pPr>
        <w:spacing w:line="360" w:lineRule="auto"/>
        <w:ind w:left="315" w:leftChars="150"/>
        <w:jc w:val="center"/>
        <w:rPr>
          <w:rFonts w:ascii="隶书" w:eastAsia="隶书" w:hAnsi="Times New Roman" w:cs="Times New Roman"/>
          <w:color w:val="0070C0"/>
          <w:kern w:val="0"/>
          <w:sz w:val="36"/>
          <w:szCs w:val="36"/>
        </w:rPr>
      </w:pP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begin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instrText xml:space="preserve"> 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eq \o\ac(</w:instrText>
      </w:r>
      <w:r>
        <w:rPr>
          <w:rFonts w:ascii="隶书" w:eastAsia="隶书" w:hAnsi="Times New Roman" w:cs="Times New Roman" w:hint="eastAsia"/>
          <w:color w:val="0070C0"/>
          <w:kern w:val="0"/>
          <w:position w:val="-12"/>
          <w:sz w:val="72"/>
          <w:szCs w:val="36"/>
        </w:rPr>
        <w:instrText>◇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,以)</w:instrText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separate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end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begin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instrText xml:space="preserve"> 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eq \o\ac(</w:instrText>
      </w:r>
      <w:r>
        <w:rPr>
          <w:rFonts w:ascii="隶书" w:eastAsia="隶书" w:hAnsi="Times New Roman" w:cs="Times New Roman" w:hint="eastAsia"/>
          <w:color w:val="0070C0"/>
          <w:kern w:val="0"/>
          <w:position w:val="-12"/>
          <w:sz w:val="72"/>
          <w:szCs w:val="36"/>
        </w:rPr>
        <w:instrText>◇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,练)</w:instrText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separate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end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begin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instrText xml:space="preserve"> 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eq \o\ac(</w:instrText>
      </w:r>
      <w:r>
        <w:rPr>
          <w:rFonts w:ascii="隶书" w:eastAsia="隶书" w:hAnsi="Times New Roman" w:cs="Times New Roman" w:hint="eastAsia"/>
          <w:color w:val="0070C0"/>
          <w:kern w:val="0"/>
          <w:position w:val="-12"/>
          <w:sz w:val="72"/>
          <w:szCs w:val="36"/>
        </w:rPr>
        <w:instrText>◇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,带)</w:instrText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separate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end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begin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instrText xml:space="preserve"> 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eq \o\ac(</w:instrText>
      </w:r>
      <w:r>
        <w:rPr>
          <w:rFonts w:ascii="隶书" w:eastAsia="隶书" w:hAnsi="Times New Roman" w:cs="Times New Roman" w:hint="eastAsia"/>
          <w:color w:val="0070C0"/>
          <w:kern w:val="0"/>
          <w:position w:val="-12"/>
          <w:sz w:val="72"/>
          <w:szCs w:val="36"/>
        </w:rPr>
        <w:instrText>◇</w:instrText>
      </w:r>
      <w:r>
        <w:rPr>
          <w:rFonts w:ascii="隶书" w:eastAsia="隶书" w:hAnsi="Times New Roman" w:cs="Times New Roman" w:hint="eastAsia"/>
          <w:color w:val="0070C0"/>
          <w:kern w:val="0"/>
          <w:sz w:val="36"/>
          <w:szCs w:val="36"/>
        </w:rPr>
        <w:instrText>,学)</w:instrText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separate"/>
      </w:r>
      <w:r>
        <w:rPr>
          <w:rFonts w:ascii="隶书" w:eastAsia="隶书" w:hAnsi="Times New Roman" w:cs="Times New Roman"/>
          <w:color w:val="0070C0"/>
          <w:kern w:val="0"/>
          <w:sz w:val="36"/>
          <w:szCs w:val="36"/>
        </w:rPr>
        <w:fldChar w:fldCharType="end"/>
      </w:r>
    </w:p>
    <w:p w14:paraId="5C7523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mc:AlternateContent>
          <mc:Choice Requires="wpg">
            <w:drawing>
              <wp:inline distT="0" distB="0" distL="114300" distR="114300">
                <wp:extent cx="5340985" cy="665480"/>
                <wp:effectExtent l="0" t="0" r="12065" b="1270"/>
                <wp:docPr id="31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340985" cy="665480"/>
                          <a:chOff x="10125" y="3471"/>
                          <a:chExt cx="5896" cy="1048"/>
                        </a:xfrm>
                      </wpg:grpSpPr>
                      <wps:wsp xmlns:wps="http://schemas.microsoft.com/office/word/2010/wordprocessingShape">
                        <wps:cNvPr id="10" name="圆角矩形 12"/>
                        <wps:cNvSpPr/>
                        <wps:spPr>
                          <a:xfrm>
                            <a:off x="10125" y="3471"/>
                            <a:ext cx="5896" cy="1048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00BFEC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 xmlns:wps="http://schemas.microsoft.com/office/word/2010/wordprocessingShape">
                        <wps:cNvPr id="32" name="文本框 10"/>
                        <wps:cNvSpPr txBox="1"/>
                        <wps:spPr>
                          <a:xfrm>
                            <a:off x="10281" y="3584"/>
                            <a:ext cx="5548" cy="727"/>
                          </a:xfrm>
                          <a:prstGeom prst="rect">
                            <a:avLst/>
                          </a:prstGeom>
                          <a:noFill/>
                          <a:effectLst/>
                        </wps:spPr>
                        <wps:txbx>
                          <w:txbxContent>
                            <w:p>
                              <w:pPr>
                                <w:pStyle w:val="NormalWeb"/>
                                <w:kinsoku/>
                                <w:ind w:left="0"/>
                                <w:jc w:val="center"/>
                                <w:rPr>
                                  <w:rFonts w:ascii="楷体" w:eastAsia="楷体" w:hAnsi="楷体" w:cs="楷体" w:hint="default"/>
                                  <w:sz w:val="44"/>
                                  <w:szCs w:val="44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楷体" w:eastAsia="楷体" w:hAnsi="楷体" w:cs="楷体" w:hint="eastAsia"/>
                                  <w:sz w:val="44"/>
                                  <w:szCs w:val="44"/>
                                  <w:lang w:val="en-US" w:eastAsia="zh-CN"/>
                                </w:rPr>
                                <w:t>跟踪训练</w:t>
                              </w:r>
                            </w:p>
                          </w:txbxContent>
                        </wps:txbx>
                        <wps:bodyPr wrap="square" rtlCol="0" anchor="t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4" o:spid="_x0000_i1062" style="width:420.55pt;height:52.4pt" coordorigin="10125,3471" coordsize="5896,1048">
                <o:lock v:ext="edit" aspectratio="f"/>
                <v:roundrect id="圆角矩形 12" o:spid="_x0000_s1063" style="width:5896;height:1048;left:10125;position:absolute;top:3471;v-text-anchor:middle" arcsize="0.5" coordsize="21600,21600" filled="t" fillcolor="#00bfec" stroked="f">
                  <v:stroke joinstyle="miter"/>
                  <o:lock v:ext="edit" aspectratio="f"/>
                </v:round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0" o:spid="_x0000_s1064" type="#_x0000_t202" style="width:5548;height:727;left:10281;position:absolute;top:3584" coordsize="21600,21600" filled="f" stroked="f">
                  <o:lock v:ext="edit" aspectratio="f"/>
                  <v:textbox>
                    <w:txbxContent>
                      <w:p w14:paraId="5708153A">
                        <w:pPr>
                          <w:pStyle w:val="NormalWeb"/>
                          <w:kinsoku/>
                          <w:ind w:left="0"/>
                          <w:jc w:val="center"/>
                          <w:rPr>
                            <w:rFonts w:ascii="楷体" w:eastAsia="楷体" w:hAnsi="楷体" w:cs="楷体" w:hint="default"/>
                            <w:sz w:val="44"/>
                            <w:szCs w:val="44"/>
                            <w:lang w:val="en-US" w:eastAsia="zh-CN"/>
                          </w:rPr>
                        </w:pPr>
                        <w:r>
                          <w:rPr>
                            <w:rFonts w:ascii="楷体" w:eastAsia="楷体" w:hAnsi="楷体" w:cs="楷体" w:hint="eastAsia"/>
                            <w:sz w:val="44"/>
                            <w:szCs w:val="44"/>
                            <w:lang w:val="en-US" w:eastAsia="zh-CN"/>
                          </w:rPr>
                          <w:t>跟踪训练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sz w:val="21"/>
        </w:rPr>
        <w:t>1．打一篇文稿，每小时打800字，需要6小时。改进方法后，只用了5小时，每小时打多少字？（用比例知识解答）</w:t>
      </w:r>
    </w:p>
    <w:p w14:paraId="726C29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188AC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015BE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320D7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E18DC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88AF3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从一幅比例尺为1∶6000000的地图上，量的A地到B地的距离为1.8厘米，A地到B地的实际距离是多少千米？</w:t>
      </w:r>
    </w:p>
    <w:p w14:paraId="0FF9E9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03C08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F0BE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74C75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907D1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5250A6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3．在标有比例尺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266700"/>
            <wp:effectExtent l="0" t="0" r="3175" b="0"/>
            <wp:docPr id="100003" name="图片 100003" descr="@@@2b472bc534174b459a84dec5f3466f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b472bc534174b459a84dec5f3466f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地图上，量得两地相距10厘米，一列客车和一列货车从两地同时相向而行，客车每小时行60千米，货车每小时行40千米，两车经过多少小时相遇？</w:t>
      </w:r>
    </w:p>
    <w:p w14:paraId="1D3F13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F21D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E533E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EF468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4F9CA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58EBF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王叔叔开一辆小货车从邹城去济南进货。去时空车每小时行90千米，2小时到达。返回时由于载货，每小时只能行60千米，需要多少小时返回邹城？（用比例知识解）</w:t>
      </w:r>
    </w:p>
    <w:p w14:paraId="1233CD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1A495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61A21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2AFB6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用一批彩色纸装订毕业纪念册，如果每本50页，可以装订40本；如果现在用这批纸装订80本，每本装订多少页？（用比例知识解答）</w:t>
      </w:r>
    </w:p>
    <w:p w14:paraId="2D7A2F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992A2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4A780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8C70D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E32D7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E08EB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在同一幅地图上，量得甲、乙两地的距离是12厘米，乙、丙两地的距离是8厘米，如果乙、丙两地的实际距离是2400千米，那么，甲乙两地的实际距离是多少？</w:t>
      </w:r>
    </w:p>
    <w:p w14:paraId="415AE2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A2B94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D41CE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BE012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0C5AD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C2BA1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在一幅比例尺是1∶5000000的地图上，量的A、B两地的距离是4厘米，甲乙两车分别从A、B两地同时出发相向而行，甲、乙两车的速度为每小时30千米和每小时20千米，问两车经过几小时相遇？</w:t>
      </w:r>
    </w:p>
    <w:p w14:paraId="0510A3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71632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7CBE8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0AFA3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832A7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C4755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在比例尺是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342900"/>
            <wp:effectExtent l="0" t="0" r="9525" b="0"/>
            <wp:docPr id="100005" name="图片 100005" descr="@@@b2072beba9e445c2b3d15b6bb35be1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2072beba9e445c2b3d15b6bb35be1a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地图上，量得甲、乙两地相距10厘米。一辆客车与一辆货车分别从甲、乙两地同时出发相向而行，4小时后相遇。已知客车与货车的速度比是3∶2，客车每小时行多少千米？</w:t>
      </w:r>
    </w:p>
    <w:p w14:paraId="26CC3A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0078E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BE5B5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53A84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E420B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一根3米的电线杆，某一时刻测得它在阳光下的影长是1.8米，同一时刻测得旁边一棵大树的影长是4.2米。这棵大树高多少米？（用比例解答）</w:t>
      </w:r>
    </w:p>
    <w:p w14:paraId="07BD8B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46CC7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20E0A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E4F2C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C6738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4A7CC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小林积极参加学校开展的“世界读书日”活动，计划阅读经典名著《西游记》，前3天读了15回，照这样的速度，他读完全书100回一共需要多少天？（用比例知识解答）</w:t>
      </w:r>
    </w:p>
    <w:p w14:paraId="171C17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9CDAD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2E468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BAC25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342CB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4CFF0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丝绸之路是古代连接中西方的商道。传统的丝绸之路起自我国古代都城长安，以罗马为终点，在一幅比例尺为1∶7000000的地图上约长92厘米，若画在另一幅比例尺是1∶50000000的地图上，它们之间的图上距离是多少？</w:t>
      </w:r>
    </w:p>
    <w:p w14:paraId="602944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6C39D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EAEAA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8C3BE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50564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0AF92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小华读一本325页的故事书，前4天读了100页。照这样计算，剩下的页数还要读多少天？（用比例知识解答）</w:t>
      </w:r>
    </w:p>
    <w:p w14:paraId="22A0FB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B8856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08E76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F95B9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9E18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78705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一个房间铺地砖，如果用面积为16平方分米的方砖铺至少需150块。如果改用边长为5分米的方砖铺，至少需多少块？（用比例知识解答）</w:t>
      </w:r>
    </w:p>
    <w:p w14:paraId="5A7C9A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8AA26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C7845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9DF42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4E0D1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CC2B9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小明家上个月用了6吨水，交了30元水费；小红家上个月交水费50元，用了多少吨水？（用比例解）</w:t>
      </w:r>
    </w:p>
    <w:p w14:paraId="7DDDFD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D33DA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F4719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60812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317B5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A89C0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在一幅比例尺为1∶2000000的地图上，乐乐量得他家到某旅游景区的距离是6厘米。如果他爸爸开车带全家一起去这个景区旅游，汽车平均每小时行驶80千米，他们8：00从家出发，什么时候能到达景区？</w:t>
      </w:r>
    </w:p>
    <w:p w14:paraId="6384DB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3CA78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8E558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34388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A3DF6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7FB0C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纸的发明是对人类文明的伟大贡献。造纸的原材料主要是树皮等植物的纤维，据统计：少浪费1500张纸，就可保留1棵树；节约6吨纸，则相当于拯救了120棵树。学校打印室新购一批白纸，计划每天用90张，可以用20天。由于注意了节约用纸，实际每天只用60张，这批白纸实际用了多少天？</w:t>
      </w:r>
    </w:p>
    <w:p w14:paraId="1E906E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1BE71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36215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45A5F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89757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576A6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浩浩家距离外婆家大约有470千米，汽车每100千米耗油8升，按这个耗油量，出发时加满40升汽油，能到外婆家吗？（用比例知识解答）</w:t>
      </w:r>
    </w:p>
    <w:p w14:paraId="587460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DA06A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2B808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674B8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1559F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057F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石家庄环城绿道通过架设桥梁、提升景观和完善绿地等措施，供市民无障碍自由步行、骑行。早上8：30王叔叔骑自行车从起点出发，行驶1.5小时后，已经行了30千米。照这样的速度，王叔叔在路上共需要行驶5小时才能到达终点。</w:t>
      </w:r>
    </w:p>
    <w:p w14:paraId="16C2CF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这条环城绿道全程是多少千米？（用比例解）</w:t>
      </w:r>
    </w:p>
    <w:p w14:paraId="7A7D53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王叔叔在何时能到达终点？</w:t>
      </w:r>
    </w:p>
    <w:p w14:paraId="0317E6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6F2E5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253A4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9C1A4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2E86A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DD768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登封市观星台是中国现存最为古老的天文台。为测算观星台的高度，聪聪在观星台旁边垂直于地面立了一根1.2米高的木棒，量得木棒影长0.5米。聪聪又量出观星台的影长约为5.25米，请你帮聪聪算一下观星台高多少米？</w:t>
      </w:r>
    </w:p>
    <w:p w14:paraId="4C069C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93A89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76C6C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D2C77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F5B4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DC420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按要求画图并填空。</w:t>
      </w:r>
    </w:p>
    <w:p w14:paraId="5453C3EC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43175" cy="1562100"/>
            <wp:effectExtent l="0" t="0" r="9525" b="0"/>
            <wp:docPr id="100007" name="图片 100007" descr="@@@d09feb0a-f787-463b-880f-194fc44e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09feb0a-f787-463b-880f-194fc44e61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B1B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按3∶1的比画出三角形放大后的图形。</w:t>
      </w:r>
    </w:p>
    <w:p w14:paraId="28B8B4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按1∶2的比画出长方形缩小后的图形。</w:t>
      </w:r>
    </w:p>
    <w:p w14:paraId="24D3F3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放大后的三角形与原来三角形面积的比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；缩小后的长方形与原来长方形周长的比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。</w:t>
      </w:r>
    </w:p>
    <w:p w14:paraId="0022A0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047A1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8B2A5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2138C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F1507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D55B9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一台机器平均每分钟出150个模具，照这样计算，这台机器工作2分钟、3分钟、4分钟……，各能出多少个模具？</w:t>
      </w:r>
    </w:p>
    <w:p w14:paraId="07AF7B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把下表填写完整。</w:t>
      </w:r>
    </w:p>
    <w:tbl>
      <w:tblPr>
        <w:tblStyle w:val="TableNormal"/>
        <w:tblW w:w="61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46"/>
        <w:gridCol w:w="932"/>
        <w:gridCol w:w="571"/>
        <w:gridCol w:w="571"/>
        <w:gridCol w:w="571"/>
        <w:gridCol w:w="1129"/>
      </w:tblGrid>
      <w:tr w14:paraId="45BF4EB6">
        <w:tblPrEx>
          <w:tblW w:w="61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3288A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工作时间/分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4F113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9DC4A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02FA80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2822A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559FF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…</w:t>
            </w:r>
          </w:p>
        </w:tc>
      </w:tr>
      <w:tr w14:paraId="7457DF10">
        <w:tblPrEx>
          <w:tblW w:w="612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B7926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工作总量/个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2B28B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50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63E3C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6E113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634DF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6EEF0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</w:p>
        </w:tc>
      </w:tr>
    </w:tbl>
    <w:p w14:paraId="5ECB3E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在下图中描出工作时间和工作总量对应的点，然后把它们顺次连接起来。</w:t>
      </w:r>
    </w:p>
    <w:p w14:paraId="7C6F3416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09975" cy="1847850"/>
            <wp:effectExtent l="0" t="0" r="9525" b="6350"/>
            <wp:docPr id="100009" name="图片 100009" descr="@@@453a680e-a87d-491a-a304-65206a3ee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53a680e-a87d-491a-a304-65206a3ee5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190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工作时间和工作总量成什么比例？为什么？</w:t>
      </w:r>
    </w:p>
    <w:p w14:paraId="1D2627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根据图形判断，这台机器7分钟能出模具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个。</w:t>
      </w:r>
    </w:p>
    <w:p w14:paraId="714E24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  <w:r>
        <w:rPr>
          <w:sz w:val="21"/>
        </w:rPr>
        <w:t>22．2021年4月8日扬州世界园艺博览会在仪征枣林湾盛大开幕，共有室外展园64个，张亮家住南京鼓楼区，在比例尺为</w:t>
      </w:r>
      <w:r>
        <w:object>
          <v:shape id="_x0000_i1065" type="#_x0000_t75" alt="eqId8c9e72b8dae9c6c9140b85ba28b0901c" style="width:42.2pt;height:27.1pt" o:ole="" coordsize="21600,21600" o:preferrelative="t" filled="f" stroked="f">
            <v:stroke joinstyle="miter"/>
            <v:imagedata r:id="rId33" o:title="eqId8c9e72b8dae9c6c9140b85ba28b0901c"/>
            <o:lock v:ext="edit" aspectratio="t"/>
            <w10:anchorlock/>
          </v:shape>
          <o:OLEObject Type="Embed" ProgID="Equation.DSMT4" ShapeID="_x0000_i1065" DrawAspect="Content" ObjectID="_1468075742" r:id="rId34"/>
        </w:object>
      </w:r>
      <w:r>
        <w:rPr>
          <w:sz w:val="21"/>
        </w:rPr>
        <w:t>的地图上，量得南京鼓楼区到仪征的路程为3厘米。张亮上午8时开车从家出发，1.5小时后到达世博园，张亮开车的平均速度是多少？</w:t>
      </w:r>
    </w:p>
    <w:p w14:paraId="692131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600E6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8BE70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08BB5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E6E72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AD90B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为了迎接4月23日世界读书日，希望小学把四月份定为读书月。小明读一本书。每天读48页，5天读完。小华和小明读的是同一本书，比小明多用1天读完，小华平均每天读多少页？（用比例解答）</w:t>
      </w:r>
    </w:p>
    <w:p w14:paraId="629B8D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BC264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30011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39E2B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0B181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9E5D8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在交通日益发达的今天，货物运输的方式也多种多样，我国自行研制的“运－8”飞机运载量大，性能优越。下表是某架“运－8”飞机的运输时间和飞行距离情况。</w:t>
      </w:r>
    </w:p>
    <w:tbl>
      <w:tblPr>
        <w:tblStyle w:val="TableNormal"/>
        <w:tblW w:w="49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65"/>
        <w:gridCol w:w="555"/>
        <w:gridCol w:w="660"/>
        <w:gridCol w:w="660"/>
        <w:gridCol w:w="660"/>
        <w:gridCol w:w="660"/>
        <w:gridCol w:w="660"/>
      </w:tblGrid>
      <w:tr w14:paraId="2817BABD">
        <w:tblPrEx>
          <w:tblW w:w="49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D4F3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运输时间/时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764A4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BA1C7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3D65C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C6195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2C07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1F461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567CAA0B">
        <w:tblPrEx>
          <w:tblW w:w="492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1DB9C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飞行距离/千米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1B742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F1876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2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A6A46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8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FECAF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4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653ED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0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3F7B8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600</w:t>
            </w:r>
          </w:p>
        </w:tc>
      </w:tr>
    </w:tbl>
    <w:p w14:paraId="35F8E5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“运－8”飞机的运输时间和飞行距离成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比例。</w:t>
      </w:r>
    </w:p>
    <w:p w14:paraId="1CA6A5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上表，把运输时间和飞行距离所对应的点在图中描出来，并连线。</w:t>
      </w:r>
    </w:p>
    <w:p w14:paraId="1B2E94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19300" cy="1619250"/>
            <wp:effectExtent l="0" t="0" r="0" b="6350"/>
            <wp:docPr id="100011" name="图片 100011" descr="@@@ff749bbc-3743-4b4a-8c27-584874bb18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f749bbc-3743-4b4a-8c27-584874bb18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777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“运－8”飞机连续飞行时间最长可达10小时30分，达到世界领先水平。如果飞机早上6时从基地出发，中途不休息，最远能飞多少千米？（速度不变）</w:t>
      </w:r>
    </w:p>
    <w:p w14:paraId="7759F7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5B258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81FB9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BA533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45887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1243DD6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36"/>
          <w:footerReference w:type="default" r:id="rId37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p w14:paraId="58B343D2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《第4单元比例应用题5大典型例题与24题跟踪训练-数学六年级下册人教版》参考答案</w:t>
      </w:r>
    </w:p>
    <w:p w14:paraId="37067D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960字</w:t>
      </w:r>
    </w:p>
    <w:p w14:paraId="1D72FE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题意可知，这份文稿的总字数不变，每小时打的字数×需要的小时数＝这份书稿的总字数（一定），则每小时打的字数和需要的小时数成反比例，据此解答。</w:t>
      </w:r>
    </w:p>
    <w:p w14:paraId="3BE920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每小时打x字。</w:t>
      </w:r>
    </w:p>
    <w:p w14:paraId="636E93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x＝800×6</w:t>
      </w:r>
    </w:p>
    <w:p w14:paraId="75482B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x＝4800</w:t>
      </w:r>
    </w:p>
    <w:p w14:paraId="379406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x÷5＝4800÷5</w:t>
      </w:r>
    </w:p>
    <w:p w14:paraId="249335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960</w:t>
      </w:r>
    </w:p>
    <w:p w14:paraId="7DED73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每小时打960字。</w:t>
      </w:r>
    </w:p>
    <w:p w14:paraId="105B4D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108千米</w:t>
      </w:r>
    </w:p>
    <w:p w14:paraId="036AD8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要求A、B两地间实际距离是多少千米，根据“图上距离÷比例尺＝实际距离”，代入数值，计算即可。</w:t>
      </w:r>
    </w:p>
    <w:p w14:paraId="15761E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1.8÷</w:t>
      </w:r>
      <w:r>
        <w:object>
          <v:shape id="_x0000_i1066" type="#_x0000_t75" alt="eqIdc7646f201565f87c6af1971397276ac0" style="width:41.3pt;height:26.9pt" o:ole="" coordsize="21600,21600" o:preferrelative="t" filled="f" stroked="f">
            <v:stroke joinstyle="miter"/>
            <v:imagedata r:id="rId38" o:title="eqIdc7646f201565f87c6af1971397276ac0"/>
            <o:lock v:ext="edit" aspectratio="t"/>
            <w10:anchorlock/>
          </v:shape>
          <o:OLEObject Type="Embed" ProgID="Equation.DSMT4" ShapeID="_x0000_i1066" DrawAspect="Content" ObjectID="_1468075743" r:id="rId39"/>
        </w:object>
      </w:r>
    </w:p>
    <w:p w14:paraId="720404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.8×6000000</w:t>
      </w:r>
    </w:p>
    <w:p w14:paraId="1B2CE6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0800000（厘米）</w:t>
      </w:r>
    </w:p>
    <w:p w14:paraId="2230E4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800000厘米＝108千米</w:t>
      </w:r>
    </w:p>
    <w:p w14:paraId="73404E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A地到B地的实际距离是108千米。</w:t>
      </w:r>
    </w:p>
    <w:p w14:paraId="4204AF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4小时</w:t>
      </w:r>
    </w:p>
    <w:p w14:paraId="593525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分析题目，根据线段比例尺可知图上的1厘米表示实际的40千米，据此用图上距离乘40可以求出实际距离，再根据相遇时间＝总路程÷（客车的速度＋货车的速度）列式求出相遇时间即可。</w:t>
      </w:r>
    </w:p>
    <w:p w14:paraId="0CC1C7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10×40＝400（千米）</w:t>
      </w:r>
    </w:p>
    <w:p w14:paraId="18FFF6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00÷（60＋40）</w:t>
      </w:r>
    </w:p>
    <w:p w14:paraId="076BCE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400÷100</w:t>
      </w:r>
    </w:p>
    <w:p w14:paraId="1AEEFD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4（时）</w:t>
      </w:r>
    </w:p>
    <w:p w14:paraId="0F918D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两车经过4小时相遇。</w:t>
      </w:r>
    </w:p>
    <w:p w14:paraId="74FA94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3小时</w:t>
      </w:r>
    </w:p>
    <w:p w14:paraId="478651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设平均每小时行x千米，根据题意总路程不变，速度和时间成反比例，由此列式解答即可。</w:t>
      </w:r>
    </w:p>
    <w:p w14:paraId="543309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平均每小时行x千米。</w:t>
      </w:r>
    </w:p>
    <w:p w14:paraId="4FA830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x＝90×2</w:t>
      </w:r>
    </w:p>
    <w:p w14:paraId="5E7D21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x＝180</w:t>
      </w:r>
    </w:p>
    <w:p w14:paraId="61725F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x÷60＝180÷60</w:t>
      </w:r>
    </w:p>
    <w:p w14:paraId="16054D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3</w:t>
      </w:r>
    </w:p>
    <w:p w14:paraId="765995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需要3小时返回邹城。</w:t>
      </w:r>
    </w:p>
    <w:p w14:paraId="73E57F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25页</w:t>
      </w:r>
    </w:p>
    <w:p w14:paraId="48C93D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题意可知，这批彩色纸的总页数是一定的，设每本装订x页，因为纸的总页数不变，所以每本页数和装订本数的乘积是相等的。每本的页数与装订的本数成反比例关系。我们可以利用这个反比例关系来列方程求解。</w:t>
      </w:r>
    </w:p>
    <w:p w14:paraId="64E789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每本装订x页。</w:t>
      </w:r>
    </w:p>
    <w:p w14:paraId="005B6B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0x＝40×50</w:t>
      </w:r>
    </w:p>
    <w:p w14:paraId="6DDA38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0x＝2000</w:t>
      </w:r>
    </w:p>
    <w:p w14:paraId="71BD1D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0x÷80＝2000÷80</w:t>
      </w:r>
    </w:p>
    <w:p w14:paraId="585F02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25</w:t>
      </w:r>
    </w:p>
    <w:p w14:paraId="3914E7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每本装订25页。</w:t>
      </w:r>
    </w:p>
    <w:p w14:paraId="48FCF6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3600千米</w:t>
      </w:r>
    </w:p>
    <w:p w14:paraId="7B933A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已知乙、丙两地的距离是8厘米，实际距离是2400千米，根据“比例尺＝图上距离∶实际距离”以及进率“1千米＝100000厘米”，求出这幅地图的比例尺；</w:t>
      </w:r>
    </w:p>
    <w:p w14:paraId="04C75F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同一幅地图上，量得甲、乙两地的距离是12厘米，根据“实际距离＝图上距离÷比例尺” 以及进率“1千米＝100000厘米”，求出甲、乙两地的实际距离。</w:t>
      </w:r>
    </w:p>
    <w:p w14:paraId="5BDA6B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8厘米∶2400千米</w:t>
      </w:r>
    </w:p>
    <w:p w14:paraId="1DE2A1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8厘米：240000000厘米</w:t>
      </w:r>
    </w:p>
    <w:p w14:paraId="19FFAB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：30000000</w:t>
      </w:r>
    </w:p>
    <w:p w14:paraId="118834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÷</w:t>
      </w:r>
      <w:r>
        <w:object>
          <v:shape id="_x0000_i1067" type="#_x0000_t75" alt="eqId96ffdbe2b1b48d6bf340ec56bedc0850" style="width:46.6pt;height:27.25pt" o:ole="" coordsize="21600,21600" o:preferrelative="t" filled="f" stroked="f">
            <v:stroke joinstyle="miter"/>
            <v:imagedata r:id="rId40" o:title="eqId96ffdbe2b1b48d6bf340ec56bedc0850"/>
            <o:lock v:ext="edit" aspectratio="t"/>
            <w10:anchorlock/>
          </v:shape>
          <o:OLEObject Type="Embed" ProgID="Equation.DSMT4" ShapeID="_x0000_i1067" DrawAspect="Content" ObjectID="_1468075744" r:id="rId41"/>
        </w:object>
      </w:r>
    </w:p>
    <w:p w14:paraId="656B3A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2×30000000</w:t>
      </w:r>
    </w:p>
    <w:p w14:paraId="301F68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360000000（厘米）</w:t>
      </w:r>
    </w:p>
    <w:p w14:paraId="139C3F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60000000厘米＝3600千米</w:t>
      </w:r>
    </w:p>
    <w:p w14:paraId="6F46C3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甲乙两地的实际距离是3600千米。</w:t>
      </w:r>
    </w:p>
    <w:p w14:paraId="5786E6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4小时</w:t>
      </w:r>
    </w:p>
    <w:p w14:paraId="009E63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已知图上距离÷比例尺＝实际距离，求出实际距离，再根据“路程和÷速度和＝相遇时间”，代入数据即可求出乙车的速度。</w:t>
      </w:r>
    </w:p>
    <w:p w14:paraId="34E32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4÷</w:t>
      </w:r>
      <w:r>
        <w:object>
          <v:shape id="_x0000_i1068" type="#_x0000_t75" alt="eqIda1d933012de8b4972a466009dc4cf783" style="width:41.3pt;height:27.25pt" o:ole="" coordsize="21600,21600" o:preferrelative="t" filled="f" stroked="f">
            <v:stroke joinstyle="miter"/>
            <v:imagedata r:id="rId42" o:title="eqIda1d933012de8b4972a466009dc4cf783"/>
            <o:lock v:ext="edit" aspectratio="t"/>
            <w10:anchorlock/>
          </v:shape>
          <o:OLEObject Type="Embed" ProgID="Equation.DSMT4" ShapeID="_x0000_i1068" DrawAspect="Content" ObjectID="_1468075745" r:id="rId43"/>
        </w:object>
      </w:r>
    </w:p>
    <w:p w14:paraId="202EE7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4×5000000</w:t>
      </w:r>
    </w:p>
    <w:p w14:paraId="5A391B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20000000（厘米）</w:t>
      </w:r>
    </w:p>
    <w:p w14:paraId="13A3D4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000000厘米＝200千米</w:t>
      </w:r>
    </w:p>
    <w:p w14:paraId="1B0BA1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0÷（30＋20）</w:t>
      </w:r>
    </w:p>
    <w:p w14:paraId="51C2EC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200÷50</w:t>
      </w:r>
    </w:p>
    <w:p w14:paraId="1B2ECE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4（小时）</w:t>
      </w:r>
    </w:p>
    <w:p w14:paraId="73EBD7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两车经过4小时相遇。</w:t>
      </w:r>
    </w:p>
    <w:p w14:paraId="326DDB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120千米</w:t>
      </w:r>
    </w:p>
    <w:p w14:paraId="7E978E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题意可知，这幅地图的比例尺表示图上1厘米相当于实际距离80千米，那么甲、乙两地图上相距10厘米相当于实际距离800千米；</w:t>
      </w:r>
    </w:p>
    <w:p w14:paraId="2CE86B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两车分别从甲、乙两地同时出发相向而行，4小时后相遇，根据“速度和＝路程÷相遇时间”，据此求出两车的速度之和；</w:t>
      </w:r>
    </w:p>
    <w:p w14:paraId="198426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客车与货车的速度比是3∶2，即客车的速度占两车速度之和的</w:t>
      </w:r>
      <w:r>
        <w:object>
          <v:shape id="_x0000_i1069" type="#_x0000_t75" alt="eqId448d1965b8beb61b0f753455297b1a84" style="width:24.6pt;height:27.25pt" o:ole="" coordsize="21600,21600" o:preferrelative="t" filled="f" stroked="f">
            <v:stroke joinstyle="miter"/>
            <v:imagedata r:id="rId44" o:title="eqId448d1965b8beb61b0f753455297b1a84"/>
            <o:lock v:ext="edit" aspectratio="t"/>
            <w10:anchorlock/>
          </v:shape>
          <o:OLEObject Type="Embed" ProgID="Equation.DSMT4" ShapeID="_x0000_i1069" DrawAspect="Content" ObjectID="_1468075746" r:id="rId45"/>
        </w:object>
      </w:r>
      <w:r>
        <w:rPr>
          <w:sz w:val="21"/>
        </w:rPr>
        <w:t>，根据求一个数的几分之几是多少，用两车的速度之和乘</w:t>
      </w:r>
      <w:r>
        <w:object>
          <v:shape id="_x0000_i1070" type="#_x0000_t75" alt="eqId448d1965b8beb61b0f753455297b1a84" style="width:24.6pt;height:27.25pt" o:ole="" coordsize="21600,21600" o:preferrelative="t" filled="f" stroked="f">
            <v:stroke joinstyle="miter"/>
            <v:imagedata r:id="rId44" o:title="eqId448d1965b8beb61b0f753455297b1a84"/>
            <o:lock v:ext="edit" aspectratio="t"/>
            <w10:anchorlock/>
          </v:shape>
          <o:OLEObject Type="Embed" ProgID="Equation.DSMT4" ShapeID="_x0000_i1070" DrawAspect="Content" ObjectID="_1468075747" r:id="rId46"/>
        </w:object>
      </w:r>
      <w:r>
        <w:rPr>
          <w:sz w:val="21"/>
        </w:rPr>
        <w:t>，即可求出客车的速度。</w:t>
      </w:r>
    </w:p>
    <w:p w14:paraId="436D64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甲、乙两地的距离：80×10＝800（千米）</w:t>
      </w:r>
    </w:p>
    <w:p w14:paraId="08A6C0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车每小时共行：800÷4＝200（千米）</w:t>
      </w:r>
    </w:p>
    <w:p w14:paraId="0DF17C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客车每小时行：</w:t>
      </w:r>
    </w:p>
    <w:p w14:paraId="7F2777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0×</w:t>
      </w:r>
      <w:r>
        <w:object>
          <v:shape id="_x0000_i1071" type="#_x0000_t75" alt="eqId448d1965b8beb61b0f753455297b1a84" style="width:24.6pt;height:27.25pt" o:ole="" coordsize="21600,21600" o:preferrelative="t" filled="f" stroked="f">
            <v:stroke joinstyle="miter"/>
            <v:imagedata r:id="rId44" o:title="eqId448d1965b8beb61b0f753455297b1a84"/>
            <o:lock v:ext="edit" aspectratio="t"/>
            <w10:anchorlock/>
          </v:shape>
          <o:OLEObject Type="Embed" ProgID="Equation.DSMT4" ShapeID="_x0000_i1071" DrawAspect="Content" ObjectID="_1468075748" r:id="rId47"/>
        </w:object>
      </w:r>
    </w:p>
    <w:p w14:paraId="5EABDA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200×</w:t>
      </w:r>
      <w:r>
        <w:object>
          <v:shape id="_x0000_i1072" type="#_x0000_t75" alt="eqIdeac97e6740365c85ad857aff85cefbe5" style="width:9.65pt;height:27.4pt" o:ole="" coordsize="21600,21600" o:preferrelative="t" filled="f" stroked="f">
            <v:stroke joinstyle="miter"/>
            <v:imagedata r:id="rId48" o:title="eqIdeac97e6740365c85ad857aff85cefbe5"/>
            <o:lock v:ext="edit" aspectratio="t"/>
            <w10:anchorlock/>
          </v:shape>
          <o:OLEObject Type="Embed" ProgID="Equation.DSMT4" ShapeID="_x0000_i1072" DrawAspect="Content" ObjectID="_1468075749" r:id="rId49"/>
        </w:object>
      </w:r>
    </w:p>
    <w:p w14:paraId="303D09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20（千米）</w:t>
      </w:r>
    </w:p>
    <w:p w14:paraId="2852AE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客车每小时行120千米。</w:t>
      </w:r>
    </w:p>
    <w:p w14:paraId="6C9989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7米</w:t>
      </w:r>
    </w:p>
    <w:p w14:paraId="356E5A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同一时刻，不同物体的实际高度和它的影长的比值是一定的，即物体的实际高度和它的影长成正比例。设这棵大树高x米，根据题意，树的高度∶树的影长＝电线杆的高度∶电线杆的影长，据此列出比例并解答。</w:t>
      </w:r>
    </w:p>
    <w:p w14:paraId="701BEB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这棵大树高x米。</w:t>
      </w:r>
    </w:p>
    <w:p w14:paraId="4CA70F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∶4.2＝3∶1.8</w:t>
      </w:r>
    </w:p>
    <w:p w14:paraId="02BDD7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8x＝4.2×3</w:t>
      </w:r>
    </w:p>
    <w:p w14:paraId="729768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8x＝12.6</w:t>
      </w:r>
    </w:p>
    <w:p w14:paraId="31FC83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8x÷1.8＝12.6÷1.8</w:t>
      </w:r>
    </w:p>
    <w:p w14:paraId="357016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7</w:t>
      </w:r>
    </w:p>
    <w:p w14:paraId="18C903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这棵大树高7米。</w:t>
      </w:r>
    </w:p>
    <w:p w14:paraId="1648D8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20天</w:t>
      </w:r>
    </w:p>
    <w:p w14:paraId="74C597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因为每天读书的速度是一定的，也就是读的回数和天数的比值是一定的，所以读的回数和天数成正比例。设读完全书一共要</w:t>
      </w:r>
      <w:r>
        <w:object>
          <v:shape id="_x0000_i1073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3" DrawAspect="Content" ObjectID="_1468075750" r:id="rId51"/>
        </w:object>
      </w:r>
      <w:r>
        <w:rPr>
          <w:sz w:val="21"/>
        </w:rPr>
        <w:t>天，可列出比例式：15∶3＝100∶</w:t>
      </w:r>
      <w:r>
        <w:object>
          <v:shape id="_x0000_i1074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4" DrawAspect="Content" ObjectID="_1468075751" r:id="rId52"/>
        </w:object>
      </w:r>
      <w:r>
        <w:rPr>
          <w:sz w:val="21"/>
        </w:rPr>
        <w:t>，解出比例，即可他读完全书100回一共需要多少天，据此解答。</w:t>
      </w:r>
    </w:p>
    <w:p w14:paraId="0860F5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读完全书一共要</w:t>
      </w:r>
      <w:r>
        <w:object>
          <v:shape id="_x0000_i1075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5" DrawAspect="Content" ObjectID="_1468075752" r:id="rId53"/>
        </w:object>
      </w:r>
      <w:r>
        <w:rPr>
          <w:sz w:val="21"/>
        </w:rPr>
        <w:t>天。</w:t>
      </w:r>
    </w:p>
    <w:p w14:paraId="62691B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∶3＝100∶</w:t>
      </w:r>
      <w:r>
        <w:object>
          <v:shape id="_x0000_i1076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6" DrawAspect="Content" ObjectID="_1468075753" r:id="rId54"/>
        </w:object>
      </w:r>
    </w:p>
    <w:p w14:paraId="3361E2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</w:t>
      </w:r>
      <w:r>
        <w:object>
          <v:shape id="_x0000_i1077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7" DrawAspect="Content" ObjectID="_1468075754" r:id="rId55"/>
        </w:object>
      </w:r>
      <w:r>
        <w:rPr>
          <w:sz w:val="21"/>
        </w:rPr>
        <w:t>＝3×100</w:t>
      </w:r>
    </w:p>
    <w:p w14:paraId="3A69F5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</w:t>
      </w:r>
      <w:r>
        <w:object>
          <v:shape id="_x0000_i1078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8" DrawAspect="Content" ObjectID="_1468075755" r:id="rId56"/>
        </w:object>
      </w:r>
      <w:r>
        <w:rPr>
          <w:sz w:val="21"/>
        </w:rPr>
        <w:t>＝300</w:t>
      </w:r>
    </w:p>
    <w:p w14:paraId="7D59FF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79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79" DrawAspect="Content" ObjectID="_1468075756" r:id="rId57"/>
        </w:object>
      </w:r>
      <w:r>
        <w:rPr>
          <w:sz w:val="21"/>
        </w:rPr>
        <w:t>＝300÷15</w:t>
      </w:r>
    </w:p>
    <w:p w14:paraId="3149F5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80" type="#_x0000_t75" alt="eqId81dea63b8ce3e51adf66cf7b9982a248" style="width:8.75pt;height:9.5pt" o:ole="" coordsize="21600,21600" o:preferrelative="t" filled="f" stroked="f">
            <v:stroke joinstyle="miter"/>
            <v:imagedata r:id="rId50" o:title="eqId81dea63b8ce3e51adf66cf7b9982a248"/>
            <o:lock v:ext="edit" aspectratio="t"/>
            <w10:anchorlock/>
          </v:shape>
          <o:OLEObject Type="Embed" ProgID="Equation.DSMT4" ShapeID="_x0000_i1080" DrawAspect="Content" ObjectID="_1468075757" r:id="rId58"/>
        </w:object>
      </w:r>
      <w:r>
        <w:rPr>
          <w:sz w:val="21"/>
        </w:rPr>
        <w:t>＝20</w:t>
      </w:r>
    </w:p>
    <w:p w14:paraId="0FFDB5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照这样的速度，他读完全书100回一共需要20天。</w:t>
      </w:r>
    </w:p>
    <w:p w14:paraId="257ECA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12.88厘米</w:t>
      </w:r>
    </w:p>
    <w:p w14:paraId="3FD1FC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在一幅比例尺为1∶7000000的地图上约长92厘米，先根据实际距离＝图上距离÷比例尺，求出丝绸之路的实际全长，再根据图上距离＝实际距离×比例尺，即可求出若画在另一幅比例尺是1∶50000000的地图上，它们之间的图上距离是多少，据此解答。</w:t>
      </w:r>
    </w:p>
    <w:p w14:paraId="5174E2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92÷</w:t>
      </w:r>
      <w:r>
        <w:object>
          <v:shape id="_x0000_i1081" type="#_x0000_t75" alt="eqIdf25f3b24fc6db47f9cd49fde4ef4a0a6" style="width:41.3pt;height:26.9pt" o:ole="" coordsize="21600,21600" o:preferrelative="t" filled="f" stroked="f">
            <v:stroke joinstyle="miter"/>
            <v:imagedata r:id="rId59" o:title="eqIdf25f3b24fc6db47f9cd49fde4ef4a0a6"/>
            <o:lock v:ext="edit" aspectratio="t"/>
            <w10:anchorlock/>
          </v:shape>
          <o:OLEObject Type="Embed" ProgID="Equation.DSMT4" ShapeID="_x0000_i1081" DrawAspect="Content" ObjectID="_1468075758" r:id="rId60"/>
        </w:object>
      </w:r>
      <w:r>
        <w:rPr>
          <w:sz w:val="21"/>
        </w:rPr>
        <w:t>＝92×7000000＝644000000（厘米）</w:t>
      </w:r>
    </w:p>
    <w:p w14:paraId="67D90F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44000000×</w:t>
      </w:r>
      <w:r>
        <w:object>
          <v:shape id="_x0000_i1082" type="#_x0000_t75" alt="eqIdf181e071876b8f110b3a1540138e8b08" style="width:46.6pt;height:26.9pt" o:ole="" coordsize="21600,21600" o:preferrelative="t" filled="f" stroked="f">
            <v:stroke joinstyle="miter"/>
            <v:imagedata r:id="rId61" o:title="eqIdf181e071876b8f110b3a1540138e8b08"/>
            <o:lock v:ext="edit" aspectratio="t"/>
            <w10:anchorlock/>
          </v:shape>
          <o:OLEObject Type="Embed" ProgID="Equation.DSMT4" ShapeID="_x0000_i1082" DrawAspect="Content" ObjectID="_1468075759" r:id="rId62"/>
        </w:object>
      </w:r>
      <w:r>
        <w:rPr>
          <w:sz w:val="21"/>
        </w:rPr>
        <w:t>＝12.88（厘米）</w:t>
      </w:r>
    </w:p>
    <w:p w14:paraId="17B62A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若画在另一幅比例尺是1∶50000000的地图上，它们之间的图上距离是12.88厘米。</w:t>
      </w:r>
    </w:p>
    <w:p w14:paraId="02FAB5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9天</w:t>
      </w:r>
    </w:p>
    <w:p w14:paraId="53DE4C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题意可知，每天读书的页数是一定的，读的页数和时间成正比例，据此列出比例解答。</w:t>
      </w:r>
    </w:p>
    <w:p w14:paraId="6BCB8E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还要再读x天。</w:t>
      </w:r>
    </w:p>
    <w:p w14:paraId="6B1287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83" type="#_x0000_t75" alt="eqId4854d3807161f25eab0f53d5aed8463e" style="width:66.85pt;height:27.1pt" o:ole="" coordsize="21600,21600" o:preferrelative="t" filled="f" stroked="f">
            <v:stroke joinstyle="miter"/>
            <v:imagedata r:id="rId63" o:title="eqId4854d3807161f25eab0f53d5aed8463e"/>
            <o:lock v:ext="edit" aspectratio="t"/>
            <w10:anchorlock/>
          </v:shape>
          <o:OLEObject Type="Embed" ProgID="Equation.DSMT4" ShapeID="_x0000_i1083" DrawAspect="Content" ObjectID="_1468075760" r:id="rId64"/>
        </w:object>
      </w:r>
    </w:p>
    <w:p w14:paraId="0D82A6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0x＝4×（325－100）</w:t>
      </w:r>
    </w:p>
    <w:p w14:paraId="1BCC3F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0x＝4×225</w:t>
      </w:r>
    </w:p>
    <w:p w14:paraId="08AC60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0x＝900</w:t>
      </w:r>
    </w:p>
    <w:p w14:paraId="730780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0x÷100＝900÷100</w:t>
      </w:r>
    </w:p>
    <w:p w14:paraId="1A6E87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9</w:t>
      </w:r>
    </w:p>
    <w:p w14:paraId="587D89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剩下的页数还要读9天。</w:t>
      </w:r>
    </w:p>
    <w:p w14:paraId="1237E4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96块</w:t>
      </w:r>
    </w:p>
    <w:p w14:paraId="6C74C4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设至少需x块，根据每块方砖的面积×相应块数＝房间面积（一定），列出反比例算式解答即可。</w:t>
      </w:r>
    </w:p>
    <w:p w14:paraId="2D4414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至少需x块。</w:t>
      </w:r>
    </w:p>
    <w:p w14:paraId="6B21B5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×5×x＝16×150</w:t>
      </w:r>
    </w:p>
    <w:p w14:paraId="2BB0B7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x＝2400</w:t>
      </w:r>
    </w:p>
    <w:p w14:paraId="7EA7AE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x÷25＝2400÷25</w:t>
      </w:r>
    </w:p>
    <w:p w14:paraId="0A3735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96</w:t>
      </w:r>
    </w:p>
    <w:p w14:paraId="499B7E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至少需96块。</w:t>
      </w:r>
    </w:p>
    <w:p w14:paraId="3A3B17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10吨</w:t>
      </w:r>
    </w:p>
    <w:p w14:paraId="4539E0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题意可知：每吨水的价格一定，也就是水费和用水量的比值一定，则应缴的水费和用水量成正比例，据此即可列比例求解。</w:t>
      </w:r>
    </w:p>
    <w:p w14:paraId="3BED15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用了x吨水。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42603C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0∶x＝30∶6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</w:p>
    <w:p w14:paraId="11A21A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0x＝50×6</w:t>
      </w:r>
    </w:p>
    <w:p w14:paraId="7D09AA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0x＝300</w:t>
      </w:r>
    </w:p>
    <w:p w14:paraId="2C3A90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x＝300÷30 </w:t>
      </w:r>
    </w:p>
    <w:p w14:paraId="5C6B1F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10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</w:t>
      </w:r>
    </w:p>
    <w:p w14:paraId="37542F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用了10吨水。</w:t>
      </w:r>
    </w:p>
    <w:p w14:paraId="4730C3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9时30分</w:t>
      </w:r>
    </w:p>
    <w:p w14:paraId="1E9F3C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根据实际距离＝图上距离÷比例尺，求出乐乐家到旅游景区的路程，再用路程除以速度，求出时间，算出他们8：00从家出发，到达景区的时间即可。</w:t>
      </w:r>
    </w:p>
    <w:p w14:paraId="6626FA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路程：</w:t>
      </w:r>
      <w:r>
        <w:object>
          <v:shape id="_x0000_i1084" type="#_x0000_t75" alt="eqId6bf723522f9b728c35588a8660f26b9a" style="width:168.95pt;height:27.05pt" o:ole="" coordsize="21600,21600" o:preferrelative="t" filled="f" stroked="f">
            <v:stroke joinstyle="miter"/>
            <v:imagedata r:id="rId65" o:title="eqId6bf723522f9b728c35588a8660f26b9a"/>
            <o:lock v:ext="edit" aspectratio="t"/>
            <w10:anchorlock/>
          </v:shape>
          <o:OLEObject Type="Embed" ProgID="Equation.DSMT4" ShapeID="_x0000_i1084" DrawAspect="Content" ObjectID="_1468075761" r:id="rId66"/>
        </w:object>
      </w:r>
      <w:r>
        <w:rPr>
          <w:sz w:val="21"/>
        </w:rPr>
        <w:t>（厘米）＝120（千米）</w:t>
      </w:r>
    </w:p>
    <w:p w14:paraId="3915B1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时间：120</w:t>
      </w:r>
      <w:r>
        <w:object>
          <v:shape id="_x0000_i1085" type="#_x0000_t75" alt="eqId415486dbd15a99809fbbf4cf4d080c16" style="width:42.2pt;height:12.5pt" o:ole="" coordsize="21600,21600" o:preferrelative="t" filled="f" stroked="f">
            <v:stroke joinstyle="miter"/>
            <v:imagedata r:id="rId67" o:title="eqId415486dbd15a99809fbbf4cf4d080c16"/>
            <o:lock v:ext="edit" aspectratio="t"/>
            <w10:anchorlock/>
          </v:shape>
          <o:OLEObject Type="Embed" ProgID="Equation.DSMT4" ShapeID="_x0000_i1085" DrawAspect="Content" ObjectID="_1468075762" r:id="rId68"/>
        </w:object>
      </w:r>
      <w:r>
        <w:rPr>
          <w:sz w:val="21"/>
        </w:rPr>
        <w:t>（小时）</w:t>
      </w:r>
    </w:p>
    <w:p w14:paraId="2D9E5A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5时＝1时30分</w:t>
      </w:r>
    </w:p>
    <w:p w14:paraId="198541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时＋1时30分＝9时30分</w:t>
      </w:r>
    </w:p>
    <w:p w14:paraId="7ECEC0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他们8：00从家出发，9时30分能到达景区。</w:t>
      </w:r>
    </w:p>
    <w:p w14:paraId="60FFFE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比例尺、行程问题，解答本题的关键是掌握比例尺、实际距离、图上距离三者之间的数量关系。</w:t>
      </w:r>
    </w:p>
    <w:p w14:paraId="4652DD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30天</w:t>
      </w:r>
    </w:p>
    <w:p w14:paraId="10AD11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题意，每天用纸的张数×用的天数＝这批纸的总张数（一定），乘积一定，则每天用纸的张数和用的天数成反比例关系。设实际用了x天，实际每天用纸的张数×实际用的天数＝计划每天用纸的张数×计划用的天数，据此用比例解答。</w:t>
      </w:r>
    </w:p>
    <w:p w14:paraId="757D11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这批白纸实际用了x天。</w:t>
      </w:r>
    </w:p>
    <w:p w14:paraId="6E545D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x＝90×20</w:t>
      </w:r>
    </w:p>
    <w:p w14:paraId="6EFDCB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x＝1800</w:t>
      </w:r>
    </w:p>
    <w:p w14:paraId="042908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x÷60＝1800÷60</w:t>
      </w:r>
    </w:p>
    <w:p w14:paraId="0BC16D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30</w:t>
      </w:r>
    </w:p>
    <w:p w14:paraId="61B030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这批白纸实际用了30天。</w:t>
      </w:r>
    </w:p>
    <w:p w14:paraId="0FBCF5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能</w:t>
      </w:r>
    </w:p>
    <w:p w14:paraId="53E5A9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设40升汽油能行驶x千米，根据耗油量∶行驶距离＝每千米耗油量（一定），据此列出比例算式求出x的值，是加满40升汽油可以行驶距离，与到外婆家的距离比较即可。</w:t>
      </w:r>
    </w:p>
    <w:p w14:paraId="4A5207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40升汽油能行驶x千米。</w:t>
      </w:r>
    </w:p>
    <w:p w14:paraId="2CC69F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0∶x＝8∶100</w:t>
      </w:r>
    </w:p>
    <w:p w14:paraId="20487E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x＝40×100</w:t>
      </w:r>
    </w:p>
    <w:p w14:paraId="7ECAB6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x＝4000</w:t>
      </w:r>
    </w:p>
    <w:p w14:paraId="424519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x÷8＝4000÷8</w:t>
      </w:r>
    </w:p>
    <w:p w14:paraId="0E77C2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500</w:t>
      </w:r>
    </w:p>
    <w:p w14:paraId="12D21B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00＞470</w:t>
      </w:r>
    </w:p>
    <w:p w14:paraId="6FCCAF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能到外婆家。</w:t>
      </w:r>
    </w:p>
    <w:p w14:paraId="5523F1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（1）100千米；（2）13时30分</w:t>
      </w:r>
    </w:p>
    <w:p w14:paraId="4BBFFF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题意可知，速度＝路程÷时间，速度一定，路程和时间成正比例，据此设这条环城绿道全程是x千米，列方程为：x∶5＝30∶1.5，然后解出比例即可；</w:t>
      </w:r>
    </w:p>
    <w:p w14:paraId="1A22C3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用起点时间加上经过时间，即可求出结束时间，代入数据解答即可。</w:t>
      </w:r>
    </w:p>
    <w:p w14:paraId="730CC2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设这条环城绿道全程是x千米。</w:t>
      </w:r>
    </w:p>
    <w:p w14:paraId="5A12CB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∶5＝30∶1.5</w:t>
      </w:r>
    </w:p>
    <w:p w14:paraId="63B97D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5x＝5×30</w:t>
      </w:r>
    </w:p>
    <w:p w14:paraId="587A5D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5x＝150</w:t>
      </w:r>
    </w:p>
    <w:p w14:paraId="10E5BC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150÷1.5</w:t>
      </w:r>
    </w:p>
    <w:p w14:paraId="62A52F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100</w:t>
      </w:r>
    </w:p>
    <w:p w14:paraId="2EE5B4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这条环城绿道全程是100千米。</w:t>
      </w:r>
    </w:p>
    <w:p w14:paraId="01F327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8时30分＋5时＝13时30分</w:t>
      </w:r>
    </w:p>
    <w:p w14:paraId="414E1F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王叔叔在13时30分能到达终点。</w:t>
      </w:r>
    </w:p>
    <w:p w14:paraId="014035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12.6米</w:t>
      </w:r>
    </w:p>
    <w:p w14:paraId="11D0A2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同一时间和地点，物体的高度和影子的长度成正比例关系。将观星台的高度设为x米，根据“木棒高度∶观星台高度＝木棒影子长度∶观星台影子长度”列出比例，再解比例即可。</w:t>
      </w:r>
    </w:p>
    <w:p w14:paraId="431526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观星台高x米。</w:t>
      </w:r>
    </w:p>
    <w:p w14:paraId="4B24E8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.2∶x＝0.5∶5.25</w:t>
      </w:r>
    </w:p>
    <w:p w14:paraId="56689D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0.5x＝1.2×5.25</w:t>
      </w:r>
    </w:p>
    <w:p w14:paraId="3A776A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0.5x＝6.3</w:t>
      </w:r>
    </w:p>
    <w:p w14:paraId="2046B5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0.5x÷0.5＝6.3÷0.5</w:t>
      </w:r>
    </w:p>
    <w:p w14:paraId="29F7DE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12.6</w:t>
      </w:r>
    </w:p>
    <w:p w14:paraId="3C64AA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观星台高12.6米。</w:t>
      </w:r>
    </w:p>
    <w:p w14:paraId="133894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（1）（2）见详解</w:t>
      </w:r>
    </w:p>
    <w:p w14:paraId="74D797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9∶1；1∶2</w:t>
      </w:r>
    </w:p>
    <w:p w14:paraId="1C79EA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三角形的两条短边长均为2，按3∶1放大后两条短边长是（2×3）；分别画出放大后的两条短边，再连接第三条边即可。</w:t>
      </w:r>
    </w:p>
    <w:p w14:paraId="5F58A9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原来长方形的长看作是6，按1∶2缩小后的长是（6÷2）；原来的宽是4，缩小后的宽是（4÷2），据此画出缩小后的长方形。</w:t>
      </w:r>
    </w:p>
    <w:p w14:paraId="52EE83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根据三角形的面积＝底×高÷2，分别计算出原来三角形的面积和放大后的三角形的面积，即可计算出放大后的三角形与原来三角形面积的比；长方形的周长＝（长＋宽）×2，分别代入数值计算出缩小后的长方形与原来长方形的周长，即可计算出两者的比。</w:t>
      </w:r>
    </w:p>
    <w:p w14:paraId="55683E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（2）作图如下：</w:t>
      </w:r>
    </w:p>
    <w:p w14:paraId="33B68D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52675" cy="1438275"/>
            <wp:effectExtent l="0" t="0" r="9525" b="9525"/>
            <wp:docPr id="466529390" name="图片 466529390" descr="@@@fb3161f3-4d54-4885-aaf8-a0311f4116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529390" name="图片 466529390" descr="@@@fb3161f3-4d54-4885-aaf8-a0311f41169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7F5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放大后三角形的面积：6×6÷2＝18</w:t>
      </w:r>
    </w:p>
    <w:p w14:paraId="043055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来的三角形面积：2×2÷2＝2</w:t>
      </w:r>
    </w:p>
    <w:p w14:paraId="08C3C8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放大后的三角形面积∶原来三角形面积</w:t>
      </w:r>
    </w:p>
    <w:p w14:paraId="211B68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8∶2</w:t>
      </w:r>
    </w:p>
    <w:p w14:paraId="4194C1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9∶1</w:t>
      </w:r>
    </w:p>
    <w:p w14:paraId="397ADD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缩小后的长方形周长：（2＋3）×2</w:t>
      </w:r>
    </w:p>
    <w:p w14:paraId="703022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5×2</w:t>
      </w:r>
    </w:p>
    <w:p w14:paraId="47275A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0</w:t>
      </w:r>
    </w:p>
    <w:p w14:paraId="58A1B8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来长方形的周长：（4＋6）×2</w:t>
      </w:r>
    </w:p>
    <w:p w14:paraId="1D0F47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0×2</w:t>
      </w:r>
    </w:p>
    <w:p w14:paraId="60153C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20</w:t>
      </w:r>
    </w:p>
    <w:p w14:paraId="32F899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缩小后的长方形周长∶原来长方形周长</w:t>
      </w:r>
    </w:p>
    <w:p w14:paraId="26B0C3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0∶20</w:t>
      </w:r>
    </w:p>
    <w:p w14:paraId="134E37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＝1∶2</w:t>
      </w:r>
    </w:p>
    <w:p w14:paraId="5B6683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放大后的三角形与原来三角形面积的比是9∶1；缩小后的长方形与原来长方形周长的比是1∶2。</w:t>
      </w:r>
    </w:p>
    <w:p w14:paraId="60E70C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（1）（2）见详解（3）正比例；理由见详解（4）1050</w:t>
      </w:r>
    </w:p>
    <w:p w14:paraId="20890C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这台机器平均每分钟出150个模具，则2分钟出（2×150）个模具；3分钟出（3×150）个；4分钟出（4×150）个，据此填表。</w:t>
      </w:r>
    </w:p>
    <w:p w14:paraId="758C16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把工作时间及对应的工作总量在图中描点，再把这些点顺次连接起来。</w:t>
      </w:r>
    </w:p>
    <w:p w14:paraId="7313DA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判断两个相关联的量之间成什么比例，就看这两个量是对应的比值一定，还是对应的乘积一定；如果是比值一定，就成正比例关系；如果是乘积一定，则成反比例关系。</w:t>
      </w:r>
    </w:p>
    <w:p w14:paraId="405ABE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结合图形判断工作时间和工作总量的关系：工作总量÷工作时间＝工作效率，求出每分钟可出的模具数量，每分钟可出的模具数量×7分钟＝这台机器7分钟能出模具个数。</w:t>
      </w:r>
    </w:p>
    <w:p w14:paraId="014E61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2×150＝300（个）</w:t>
      </w:r>
    </w:p>
    <w:p w14:paraId="3C6E55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×150＝450（个）</w:t>
      </w:r>
    </w:p>
    <w:p w14:paraId="260624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×150＝600（个）</w:t>
      </w:r>
    </w:p>
    <w:p w14:paraId="288D3B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填表如下：</w:t>
      </w:r>
    </w:p>
    <w:tbl>
      <w:tblPr>
        <w:tblStyle w:val="TableNormal"/>
        <w:tblW w:w="61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46"/>
        <w:gridCol w:w="932"/>
        <w:gridCol w:w="571"/>
        <w:gridCol w:w="571"/>
        <w:gridCol w:w="571"/>
        <w:gridCol w:w="1129"/>
      </w:tblGrid>
      <w:tr w14:paraId="7493CF50">
        <w:tblPrEx>
          <w:tblW w:w="61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C450E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工作时间/分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635E4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31658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0C783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2018B0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5C4B2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…</w:t>
            </w:r>
          </w:p>
        </w:tc>
      </w:tr>
      <w:tr w14:paraId="7278405B">
        <w:tblPrEx>
          <w:tblW w:w="612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25B3B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工作总量/个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4C83B5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50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7EF95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00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B2124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50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34244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0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188F9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</w:p>
        </w:tc>
      </w:tr>
    </w:tbl>
    <w:p w14:paraId="44F31D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所示：</w:t>
      </w:r>
    </w:p>
    <w:p w14:paraId="26FE89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71900" cy="1933575"/>
            <wp:effectExtent l="0" t="0" r="0" b="9525"/>
            <wp:docPr id="744146006" name="图片 744146006" descr="@@@dea7ae33-2c53-45c3-b12d-2d15b5e641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146006" name="图片 744146006" descr="@@@dea7ae33-2c53-45c3-b12d-2d15b5e641d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822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150÷1＝150（个/分）</w:t>
      </w:r>
    </w:p>
    <w:p w14:paraId="0F8E08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00÷2＝150（个/分）</w:t>
      </w:r>
    </w:p>
    <w:p w14:paraId="2B4D02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50÷3＝150（个/分）</w:t>
      </w:r>
    </w:p>
    <w:p w14:paraId="380711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工作总量÷工作时间＝150（一定），所以工作时间和工作总量成正比例。</w:t>
      </w:r>
    </w:p>
    <w:p w14:paraId="2190CD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由（3）可知，这台机器每分钟能出150个模具，7×150＝1050（个），因此判断这台机器7分钟能出模具1050个。</w:t>
      </w:r>
    </w:p>
    <w:p w14:paraId="43E8F3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50千米/时</w:t>
      </w:r>
    </w:p>
    <w:p w14:paraId="506AC3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实际距离＝图上距离÷比例尺，代入数据，求出南京鼓楼区到仪征的的实际距离；再根据速度＝距离÷时间，代入数据，即可解答。</w:t>
      </w:r>
    </w:p>
    <w:p w14:paraId="686AB7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086" type="#_x0000_t75" alt="eqIdbb86d28e84b7c80378513013f5a7c0ca" style="width:163.65pt;height:27.05pt" o:ole="" coordsize="21600,21600" o:preferrelative="t" filled="f" stroked="f">
            <v:stroke joinstyle="miter"/>
            <v:imagedata r:id="rId71" o:title="eqIdbb86d28e84b7c80378513013f5a7c0ca"/>
            <o:lock v:ext="edit" aspectratio="t"/>
            <w10:anchorlock/>
          </v:shape>
          <o:OLEObject Type="Embed" ProgID="Equation.DSMT4" ShapeID="_x0000_i1086" DrawAspect="Content" ObjectID="_1468075763" r:id="rId72"/>
        </w:object>
      </w:r>
      <w:r>
        <w:rPr>
          <w:sz w:val="21"/>
        </w:rPr>
        <w:t>（厘米）＝75（千米）</w:t>
      </w:r>
    </w:p>
    <w:p w14:paraId="493386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速度：75</w:t>
      </w:r>
      <w:r>
        <w:object>
          <v:shape id="_x0000_i1087" type="#_x0000_t75" alt="eqIdb341d108a04487dcb8a45a349f63cc2b" style="width:43.05pt;height:12.55pt" o:ole="" coordsize="21600,21600" o:preferrelative="t" filled="f" stroked="f">
            <v:stroke joinstyle="miter"/>
            <v:imagedata r:id="rId73" o:title="eqIdb341d108a04487dcb8a45a349f63cc2b"/>
            <o:lock v:ext="edit" aspectratio="t"/>
            <w10:anchorlock/>
          </v:shape>
          <o:OLEObject Type="Embed" ProgID="Equation.DSMT4" ShapeID="_x0000_i1087" DrawAspect="Content" ObjectID="_1468075764" r:id="rId74"/>
        </w:object>
      </w:r>
      <w:r>
        <w:rPr>
          <w:sz w:val="21"/>
        </w:rPr>
        <w:t>（千米/时）</w:t>
      </w:r>
    </w:p>
    <w:p w14:paraId="23612A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张亮开车的平均速度是50千米/时。</w:t>
      </w:r>
    </w:p>
    <w:p w14:paraId="0FA43E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比例尺，解答本题的关键是掌握比例尺、图上距离、实际距离之间的数量关系。</w:t>
      </w:r>
    </w:p>
    <w:p w14:paraId="53EFF6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40页</w:t>
      </w:r>
    </w:p>
    <w:p w14:paraId="0F862F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每天读的页数×天数＝总页数（一定），每天读的页数与天数成反比例；小华比小明多用1天，小华用了（5＋1）天；设小华平均每天读x页，列比例：（5＋1）x＝48×5，解比例，即可解答。</w:t>
      </w:r>
    </w:p>
    <w:p w14:paraId="66CA73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小华平均每天读x页。</w:t>
      </w:r>
    </w:p>
    <w:p w14:paraId="733129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5＋1）x＝48×5</w:t>
      </w:r>
    </w:p>
    <w:p w14:paraId="0A47CE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x＝240</w:t>
      </w:r>
    </w:p>
    <w:p w14:paraId="15CAA2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240÷6</w:t>
      </w:r>
    </w:p>
    <w:p w14:paraId="595994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x＝40</w:t>
      </w:r>
    </w:p>
    <w:p w14:paraId="3A210D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小华每天读40页。</w:t>
      </w:r>
    </w:p>
    <w:p w14:paraId="53AF34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（1）正；（2）见详解；（3）6300千米</w:t>
      </w:r>
    </w:p>
    <w:p w14:paraId="191650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判断两个相关联的量成什么比例，就要看这两个量是比值一定还是乘积一定，当比值一定时，这两个相关联的量成正比例，当乘积一定时，这两个相关联的量成反比例。据此解答。</w:t>
      </w:r>
    </w:p>
    <w:p w14:paraId="1E4BCB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图可知，横轴表示时间，一格代表1小时，纵轴表示飞行距离，一格代表600千米，根据表格中的数据先描点，再连线即可。</w:t>
      </w:r>
    </w:p>
    <w:p w14:paraId="3433F9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题可知，“运－8”飞机1小时可飞行600千米，连续飞行时间最长可达10小时30分，根据公式：路程＝速度×时间，即可求出最远可以飞行多少千米。</w:t>
      </w:r>
    </w:p>
    <w:p w14:paraId="7E08E8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题可得：</w:t>
      </w:r>
      <w:r>
        <w:object>
          <v:shape id="_x0000_i1088" type="#_x0000_t75" alt="eqId67123d1d59c3dc93efd28b36d44b461e" style="width:210.3pt;height:27.3pt" o:ole="" coordsize="21600,21600" o:preferrelative="t" filled="f" stroked="f">
            <v:stroke joinstyle="miter"/>
            <v:imagedata r:id="rId75" o:title="eqId67123d1d59c3dc93efd28b36d44b461e"/>
            <o:lock v:ext="edit" aspectratio="t"/>
            <w10:anchorlock/>
          </v:shape>
          <o:OLEObject Type="Embed" ProgID="Equation.DSMT4" ShapeID="_x0000_i1088" DrawAspect="Content" ObjectID="_1468075765" r:id="rId76"/>
        </w:object>
      </w:r>
      <w:r>
        <w:rPr>
          <w:sz w:val="21"/>
        </w:rPr>
        <w:t>（千米/时），</w:t>
      </w:r>
    </w:p>
    <w:p w14:paraId="7AC64F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飞行距离和运输时间的比值一定，所以“运－8”飞机的运输时间和飞行距离成正比例。</w:t>
      </w:r>
    </w:p>
    <w:p w14:paraId="10B85D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所示：</w:t>
      </w:r>
    </w:p>
    <w:p w14:paraId="5EF950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66925" cy="1609725"/>
            <wp:effectExtent l="0" t="0" r="3175" b="3175"/>
            <wp:docPr id="93315453" name="图片 93315453" descr="@@@2bcc298b-26e8-4c17-91e8-57fb112859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15453" name="图片 93315453" descr="@@@2bcc298b-26e8-4c17-91e8-57fb112859a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4DB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10时30分＝10.5时</w:t>
      </w:r>
    </w:p>
    <w:p w14:paraId="7E4514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00×10.5＝6300（千米）</w:t>
      </w:r>
    </w:p>
    <w:p w14:paraId="09E2F4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最远能飞6300千米。</w:t>
      </w:r>
    </w:p>
    <w:p w14:paraId="6FED79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78"/>
      <w:headerReference w:type="default" r:id="rId79"/>
      <w:footerReference w:type="even" r:id="rId80"/>
      <w:footerReference w:type="default" r:id="rId81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方正喵呜体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3747314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C376672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8DE0139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8E295F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FF9784D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CD0CDCA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1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58664B17"/>
    <w:rsid w:val="73104C2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4" Type="http://schemas.openxmlformats.org/officeDocument/2006/relationships/oleObject" Target="embeddings/oleObject5.bin"/><Relationship Id="rId15" Type="http://schemas.openxmlformats.org/officeDocument/2006/relationships/oleObject" Target="embeddings/oleObject6.bin"/><Relationship Id="rId16" Type="http://schemas.openxmlformats.org/officeDocument/2006/relationships/oleObject" Target="embeddings/oleObject7.bin"/><Relationship Id="rId17" Type="http://schemas.openxmlformats.org/officeDocument/2006/relationships/oleObject" Target="embeddings/oleObject8.bin"/><Relationship Id="rId18" Type="http://schemas.openxmlformats.org/officeDocument/2006/relationships/oleObject" Target="embeddings/oleObject9.bin"/><Relationship Id="rId19" Type="http://schemas.openxmlformats.org/officeDocument/2006/relationships/oleObject" Target="embeddings/oleObject10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11.bin"/><Relationship Id="rId21" Type="http://schemas.openxmlformats.org/officeDocument/2006/relationships/oleObject" Target="embeddings/oleObject12.bin"/><Relationship Id="rId22" Type="http://schemas.openxmlformats.org/officeDocument/2006/relationships/oleObject" Target="embeddings/oleObject13.bin"/><Relationship Id="rId23" Type="http://schemas.openxmlformats.org/officeDocument/2006/relationships/oleObject" Target="embeddings/oleObject14.bin"/><Relationship Id="rId24" Type="http://schemas.openxmlformats.org/officeDocument/2006/relationships/oleObject" Target="embeddings/oleObject15.bin"/><Relationship Id="rId25" Type="http://schemas.openxmlformats.org/officeDocument/2006/relationships/image" Target="media/image5.wmf"/><Relationship Id="rId26" Type="http://schemas.openxmlformats.org/officeDocument/2006/relationships/oleObject" Target="embeddings/oleObject16.bin"/><Relationship Id="rId27" Type="http://schemas.openxmlformats.org/officeDocument/2006/relationships/oleObject" Target="embeddings/oleObject17.bin"/><Relationship Id="rId28" Type="http://schemas.openxmlformats.org/officeDocument/2006/relationships/image" Target="media/image6.png"/><Relationship Id="rId29" Type="http://schemas.openxmlformats.org/officeDocument/2006/relationships/image" Target="media/image7.png"/><Relationship Id="rId3" Type="http://schemas.openxmlformats.org/officeDocument/2006/relationships/fontTable" Target="fontTable.xml"/><Relationship Id="rId30" Type="http://schemas.openxmlformats.org/officeDocument/2006/relationships/image" Target="media/image8.png"/><Relationship Id="rId31" Type="http://schemas.openxmlformats.org/officeDocument/2006/relationships/image" Target="media/image9.png"/><Relationship Id="rId32" Type="http://schemas.openxmlformats.org/officeDocument/2006/relationships/image" Target="media/image10.png"/><Relationship Id="rId33" Type="http://schemas.openxmlformats.org/officeDocument/2006/relationships/image" Target="media/image11.wmf"/><Relationship Id="rId34" Type="http://schemas.openxmlformats.org/officeDocument/2006/relationships/oleObject" Target="embeddings/oleObject18.bin"/><Relationship Id="rId35" Type="http://schemas.openxmlformats.org/officeDocument/2006/relationships/image" Target="media/image12.png"/><Relationship Id="rId36" Type="http://schemas.openxmlformats.org/officeDocument/2006/relationships/footer" Target="footer1.xml"/><Relationship Id="rId37" Type="http://schemas.openxmlformats.org/officeDocument/2006/relationships/footer" Target="footer2.xml"/><Relationship Id="rId38" Type="http://schemas.openxmlformats.org/officeDocument/2006/relationships/image" Target="media/image14.wmf"/><Relationship Id="rId39" Type="http://schemas.openxmlformats.org/officeDocument/2006/relationships/oleObject" Target="embeddings/oleObject19.bin"/><Relationship Id="rId4" Type="http://schemas.openxmlformats.org/officeDocument/2006/relationships/customXml" Target="../customXml/item1.xml"/><Relationship Id="rId40" Type="http://schemas.openxmlformats.org/officeDocument/2006/relationships/image" Target="media/image15.wmf"/><Relationship Id="rId41" Type="http://schemas.openxmlformats.org/officeDocument/2006/relationships/oleObject" Target="embeddings/oleObject20.bin"/><Relationship Id="rId42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4" Type="http://schemas.openxmlformats.org/officeDocument/2006/relationships/image" Target="media/image17.wmf"/><Relationship Id="rId45" Type="http://schemas.openxmlformats.org/officeDocument/2006/relationships/oleObject" Target="embeddings/oleObject22.bin"/><Relationship Id="rId46" Type="http://schemas.openxmlformats.org/officeDocument/2006/relationships/oleObject" Target="embeddings/oleObject23.bin"/><Relationship Id="rId47" Type="http://schemas.openxmlformats.org/officeDocument/2006/relationships/oleObject" Target="embeddings/oleObject24.bin"/><Relationship Id="rId48" Type="http://schemas.openxmlformats.org/officeDocument/2006/relationships/image" Target="media/image18.wmf"/><Relationship Id="rId49" Type="http://schemas.openxmlformats.org/officeDocument/2006/relationships/oleObject" Target="embeddings/oleObject25.bin"/><Relationship Id="rId5" Type="http://schemas.openxmlformats.org/officeDocument/2006/relationships/customXml" Target="../customXml/item2.xml"/><Relationship Id="rId50" Type="http://schemas.openxmlformats.org/officeDocument/2006/relationships/image" Target="media/image19.wmf"/><Relationship Id="rId51" Type="http://schemas.openxmlformats.org/officeDocument/2006/relationships/oleObject" Target="embeddings/oleObject26.bin"/><Relationship Id="rId52" Type="http://schemas.openxmlformats.org/officeDocument/2006/relationships/oleObject" Target="embeddings/oleObject27.bin"/><Relationship Id="rId53" Type="http://schemas.openxmlformats.org/officeDocument/2006/relationships/oleObject" Target="embeddings/oleObject28.bin"/><Relationship Id="rId54" Type="http://schemas.openxmlformats.org/officeDocument/2006/relationships/oleObject" Target="embeddings/oleObject29.bin"/><Relationship Id="rId55" Type="http://schemas.openxmlformats.org/officeDocument/2006/relationships/oleObject" Target="embeddings/oleObject30.bin"/><Relationship Id="rId56" Type="http://schemas.openxmlformats.org/officeDocument/2006/relationships/oleObject" Target="embeddings/oleObject31.bin"/><Relationship Id="rId57" Type="http://schemas.openxmlformats.org/officeDocument/2006/relationships/oleObject" Target="embeddings/oleObject32.bin"/><Relationship Id="rId58" Type="http://schemas.openxmlformats.org/officeDocument/2006/relationships/oleObject" Target="embeddings/oleObject33.bin"/><Relationship Id="rId59" Type="http://schemas.openxmlformats.org/officeDocument/2006/relationships/image" Target="media/image20.wmf"/><Relationship Id="rId6" Type="http://schemas.openxmlformats.org/officeDocument/2006/relationships/image" Target="media/image1.png"/><Relationship Id="rId60" Type="http://schemas.openxmlformats.org/officeDocument/2006/relationships/oleObject" Target="embeddings/oleObject34.bin"/><Relationship Id="rId61" Type="http://schemas.openxmlformats.org/officeDocument/2006/relationships/image" Target="media/image21.wmf"/><Relationship Id="rId62" Type="http://schemas.openxmlformats.org/officeDocument/2006/relationships/oleObject" Target="embeddings/oleObject35.bin"/><Relationship Id="rId63" Type="http://schemas.openxmlformats.org/officeDocument/2006/relationships/image" Target="media/image22.wmf"/><Relationship Id="rId64" Type="http://schemas.openxmlformats.org/officeDocument/2006/relationships/oleObject" Target="embeddings/oleObject36.bin"/><Relationship Id="rId65" Type="http://schemas.openxmlformats.org/officeDocument/2006/relationships/image" Target="media/image23.wmf"/><Relationship Id="rId66" Type="http://schemas.openxmlformats.org/officeDocument/2006/relationships/oleObject" Target="embeddings/oleObject37.bin"/><Relationship Id="rId67" Type="http://schemas.openxmlformats.org/officeDocument/2006/relationships/image" Target="media/image24.wmf"/><Relationship Id="rId68" Type="http://schemas.openxmlformats.org/officeDocument/2006/relationships/oleObject" Target="embeddings/oleObject38.bin"/><Relationship Id="rId69" Type="http://schemas.openxmlformats.org/officeDocument/2006/relationships/image" Target="media/image25.png"/><Relationship Id="rId7" Type="http://schemas.openxmlformats.org/officeDocument/2006/relationships/image" Target="media/image2.png"/><Relationship Id="rId70" Type="http://schemas.openxmlformats.org/officeDocument/2006/relationships/image" Target="media/image26.png"/><Relationship Id="rId71" Type="http://schemas.openxmlformats.org/officeDocument/2006/relationships/image" Target="media/image27.wmf"/><Relationship Id="rId72" Type="http://schemas.openxmlformats.org/officeDocument/2006/relationships/oleObject" Target="embeddings/oleObject39.bin"/><Relationship Id="rId73" Type="http://schemas.openxmlformats.org/officeDocument/2006/relationships/image" Target="media/image28.wmf"/><Relationship Id="rId74" Type="http://schemas.openxmlformats.org/officeDocument/2006/relationships/oleObject" Target="embeddings/oleObject40.bin"/><Relationship Id="rId75" Type="http://schemas.openxmlformats.org/officeDocument/2006/relationships/image" Target="media/image29.wmf"/><Relationship Id="rId76" Type="http://schemas.openxmlformats.org/officeDocument/2006/relationships/oleObject" Target="embeddings/oleObject41.bin"/><Relationship Id="rId77" Type="http://schemas.openxmlformats.org/officeDocument/2006/relationships/image" Target="media/image30.png"/><Relationship Id="rId78" Type="http://schemas.openxmlformats.org/officeDocument/2006/relationships/header" Target="header1.xml"/><Relationship Id="rId79" Type="http://schemas.openxmlformats.org/officeDocument/2006/relationships/header" Target="header2.xml"/><Relationship Id="rId8" Type="http://schemas.openxmlformats.org/officeDocument/2006/relationships/image" Target="media/image3.png"/><Relationship Id="rId80" Type="http://schemas.openxmlformats.org/officeDocument/2006/relationships/footer" Target="footer3.xml"/><Relationship Id="rId81" Type="http://schemas.openxmlformats.org/officeDocument/2006/relationships/footer" Target="footer4.xml"/><Relationship Id="rId82" Type="http://schemas.openxmlformats.org/officeDocument/2006/relationships/theme" Target="theme/theme1.xml"/><Relationship Id="rId83" Type="http://schemas.openxmlformats.org/officeDocument/2006/relationships/styles" Target="styles.xml"/><Relationship Id="rId9" Type="http://schemas.openxmlformats.org/officeDocument/2006/relationships/image" Target="media/image4.wmf"/></Relationships>
</file>

<file path=word/_rels/footer2.xml.rels><?xml version='1.0' encoding='UTF-8' standalone='yes'?>
<Relationships xmlns="http://schemas.openxmlformats.org/package/2006/relationships"><Relationship Id="rId1" Type="http://schemas.openxmlformats.org/officeDocument/2006/relationships/image" Target="media/image1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footer4.xml.rels><?xml version='1.0' encoding='UTF-8' standalone='yes'?>
<Relationships xmlns="http://schemas.openxmlformats.org/package/2006/relationships"><Relationship Id="rId1" Type="http://schemas.openxmlformats.org/officeDocument/2006/relationships/image" Target="media/image1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2.xml.rels><?xml version='1.0' encoding='UTF-8' standalone='yes'?>
<Relationships xmlns="http://schemas.openxmlformats.org/package/2006/relationships"><Relationship Id="rId1" Type="http://schemas.openxmlformats.org/officeDocument/2006/relationships/image" Target="media/image1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2535</Words>
  <Characters>2780</Characters>
  <Application>Microsoft Office Word</Application>
  <DocSecurity>0</DocSecurity>
  <Lines>0</Lines>
  <Paragraphs>0</Paragraphs>
  <ScaleCrop>false</ScaleCrop>
  <Company/>
  <LinksUpToDate>false</LinksUpToDate>
  <CharactersWithSpaces>2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cp:lastModifiedBy/>
  <cp:revision>18</cp:revision>
  <dcterms:created xsi:type="dcterms:W3CDTF">2017-07-19T12:07:00Z</dcterms:created>
  <dcterms:modified xsi:type="dcterms:W3CDTF">2025-04-01T16:29:26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